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26E3" w:rsidRDefault="00E226E3" w:rsidP="00E226E3">
      <w:pPr>
        <w:pStyle w:val="1"/>
      </w:pPr>
      <w:r>
        <w:rPr>
          <w:rFonts w:hint="eastAsia"/>
        </w:rPr>
        <w:t>把每一节的大纲整理出来</w:t>
      </w:r>
    </w:p>
    <w:p w:rsidR="00F2182C" w:rsidRPr="00F2182C" w:rsidRDefault="00F2182C" w:rsidP="00F2182C">
      <w:pPr>
        <w:rPr>
          <w:b/>
          <w:sz w:val="24"/>
        </w:rPr>
      </w:pPr>
      <w:r>
        <w:rPr>
          <w:rFonts w:hint="eastAsia"/>
          <w:b/>
          <w:sz w:val="24"/>
        </w:rPr>
        <w:t>PS</w:t>
      </w:r>
      <w:r>
        <w:rPr>
          <w:rFonts w:hint="eastAsia"/>
          <w:b/>
          <w:sz w:val="24"/>
        </w:rPr>
        <w:t>：</w:t>
      </w:r>
      <w:r w:rsidRPr="00F2182C">
        <w:rPr>
          <w:rFonts w:hint="eastAsia"/>
          <w:b/>
          <w:sz w:val="24"/>
        </w:rPr>
        <w:t>蓝色字迹的是未自学的或未整理的</w:t>
      </w:r>
    </w:p>
    <w:p w:rsidR="00F2182C" w:rsidRPr="001B3107" w:rsidRDefault="00F2182C" w:rsidP="00F2182C">
      <w:pPr>
        <w:ind w:firstLineChars="200" w:firstLine="482"/>
        <w:rPr>
          <w:b/>
          <w:i/>
          <w:sz w:val="24"/>
          <w:u w:val="single"/>
        </w:rPr>
      </w:pPr>
      <w:r w:rsidRPr="001B3107">
        <w:rPr>
          <w:rFonts w:hint="eastAsia"/>
          <w:b/>
          <w:i/>
          <w:sz w:val="24"/>
          <w:u w:val="single"/>
        </w:rPr>
        <w:t>加下划线和斜体的是重点</w:t>
      </w:r>
    </w:p>
    <w:p w:rsidR="001321BE" w:rsidRPr="00F2182C" w:rsidRDefault="001321BE" w:rsidP="00F2182C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每章的习题都没练，复习的时候要练的。</w:t>
      </w:r>
    </w:p>
    <w:p w:rsidR="00E92BDE" w:rsidRDefault="00E92BDE" w:rsidP="007D41C5">
      <w:pPr>
        <w:pStyle w:val="1"/>
        <w:numPr>
          <w:ilvl w:val="0"/>
          <w:numId w:val="4"/>
        </w:numPr>
      </w:pPr>
      <w:r>
        <w:rPr>
          <w:rFonts w:hint="eastAsia"/>
        </w:rPr>
        <w:t>绪论</w:t>
      </w:r>
    </w:p>
    <w:p w:rsidR="007D41C5" w:rsidRPr="007D41C5" w:rsidRDefault="007D41C5" w:rsidP="007D41C5">
      <w:pPr>
        <w:pStyle w:val="2"/>
        <w:rPr>
          <w:sz w:val="24"/>
        </w:rPr>
      </w:pPr>
      <w:r w:rsidRPr="007D41C5">
        <w:rPr>
          <w:rFonts w:hint="eastAsia"/>
          <w:sz w:val="24"/>
        </w:rPr>
        <w:t>1</w:t>
      </w:r>
      <w:r w:rsidRPr="007D41C5">
        <w:rPr>
          <w:rFonts w:hint="eastAsia"/>
          <w:sz w:val="24"/>
        </w:rPr>
        <w:t>、现代控制理论的介绍</w:t>
      </w:r>
    </w:p>
    <w:p w:rsidR="00282C89" w:rsidRDefault="00E92BDE">
      <w:r>
        <w:rPr>
          <w:noProof/>
        </w:rPr>
        <w:drawing>
          <wp:inline distT="0" distB="0" distL="0" distR="0" wp14:anchorId="4B36E925" wp14:editId="1B5C1887">
            <wp:extent cx="2800967" cy="255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00617" cy="2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56EF2A" wp14:editId="3938D953">
            <wp:extent cx="3839545" cy="2085975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37697" cy="2084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74D" w:rsidRDefault="00E92BDE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81E9A5A" wp14:editId="091436C8">
            <wp:extent cx="3797477" cy="21812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97002" cy="2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CB4318" wp14:editId="72B48904">
            <wp:extent cx="2313125" cy="9048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21778" cy="90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E41976" wp14:editId="0CC48369">
            <wp:extent cx="2778408" cy="857250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85149" cy="859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74D" w:rsidRDefault="00F1074D">
      <w:r>
        <w:rPr>
          <w:noProof/>
        </w:rPr>
        <w:drawing>
          <wp:inline distT="0" distB="0" distL="0" distR="0" wp14:anchorId="3857C8E2" wp14:editId="1AC25C46">
            <wp:extent cx="2286550" cy="2781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6264" cy="27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74D" w:rsidRDefault="00F1074D">
      <w:r>
        <w:rPr>
          <w:noProof/>
        </w:rPr>
        <w:drawing>
          <wp:inline distT="0" distB="0" distL="0" distR="0" wp14:anchorId="0D853C0F" wp14:editId="4B5DBBB4">
            <wp:extent cx="2432562" cy="1933575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32258" cy="1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FABC0C" wp14:editId="580CD786">
            <wp:extent cx="2779595" cy="1819275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79248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BDE" w:rsidRPr="007D41C5" w:rsidRDefault="001B5078" w:rsidP="001B5078">
      <w:pPr>
        <w:pStyle w:val="2"/>
        <w:rPr>
          <w:sz w:val="24"/>
        </w:rPr>
      </w:pPr>
      <w:r w:rsidRPr="007D41C5">
        <w:rPr>
          <w:rFonts w:hint="eastAsia"/>
          <w:sz w:val="24"/>
        </w:rPr>
        <w:lastRenderedPageBreak/>
        <w:t>2</w:t>
      </w:r>
      <w:r w:rsidRPr="007D41C5">
        <w:rPr>
          <w:rFonts w:hint="eastAsia"/>
          <w:sz w:val="24"/>
        </w:rPr>
        <w:t>、</w:t>
      </w:r>
      <w:r w:rsidR="00F1074D" w:rsidRPr="007D41C5">
        <w:rPr>
          <w:sz w:val="24"/>
        </w:rPr>
        <w:t>现代控制理论的先进性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1074D" w:rsidTr="00F1074D">
        <w:tc>
          <w:tcPr>
            <w:tcW w:w="2840" w:type="dxa"/>
          </w:tcPr>
          <w:p w:rsidR="00F1074D" w:rsidRDefault="00F1074D"/>
        </w:tc>
        <w:tc>
          <w:tcPr>
            <w:tcW w:w="2841" w:type="dxa"/>
          </w:tcPr>
          <w:p w:rsidR="00F1074D" w:rsidRDefault="00F1074D">
            <w:r>
              <w:t>经典控制理论</w:t>
            </w:r>
          </w:p>
        </w:tc>
        <w:tc>
          <w:tcPr>
            <w:tcW w:w="2841" w:type="dxa"/>
          </w:tcPr>
          <w:p w:rsidR="00F1074D" w:rsidRDefault="00F1074D">
            <w:r>
              <w:t>现代控制理论</w:t>
            </w:r>
          </w:p>
        </w:tc>
      </w:tr>
      <w:tr w:rsidR="001B5078" w:rsidTr="00F1074D">
        <w:tc>
          <w:tcPr>
            <w:tcW w:w="2840" w:type="dxa"/>
            <w:vMerge w:val="restart"/>
          </w:tcPr>
          <w:p w:rsidR="001B5078" w:rsidRDefault="001B5078">
            <w:r>
              <w:t>模型方面</w:t>
            </w:r>
          </w:p>
        </w:tc>
        <w:tc>
          <w:tcPr>
            <w:tcW w:w="2841" w:type="dxa"/>
          </w:tcPr>
          <w:p w:rsidR="001B5078" w:rsidRDefault="001B5078">
            <w:r>
              <w:t>外部模型描述</w:t>
            </w:r>
          </w:p>
        </w:tc>
        <w:tc>
          <w:tcPr>
            <w:tcW w:w="2841" w:type="dxa"/>
          </w:tcPr>
          <w:p w:rsidR="001B5078" w:rsidRDefault="001B5078">
            <w:r>
              <w:t>内部模型描述</w:t>
            </w:r>
          </w:p>
        </w:tc>
      </w:tr>
      <w:tr w:rsidR="001B5078" w:rsidTr="00F1074D">
        <w:tc>
          <w:tcPr>
            <w:tcW w:w="2840" w:type="dxa"/>
            <w:vMerge/>
          </w:tcPr>
          <w:p w:rsidR="001B5078" w:rsidRDefault="001B5078"/>
        </w:tc>
        <w:tc>
          <w:tcPr>
            <w:tcW w:w="2841" w:type="dxa"/>
          </w:tcPr>
          <w:p w:rsidR="001B5078" w:rsidRDefault="001B5078">
            <w:r>
              <w:t>单输入单输出</w:t>
            </w:r>
          </w:p>
        </w:tc>
        <w:tc>
          <w:tcPr>
            <w:tcW w:w="2841" w:type="dxa"/>
          </w:tcPr>
          <w:p w:rsidR="001B5078" w:rsidRDefault="001B5078">
            <w:r>
              <w:t>多输入多输出</w:t>
            </w:r>
          </w:p>
        </w:tc>
      </w:tr>
      <w:tr w:rsidR="001B5078" w:rsidTr="00F1074D">
        <w:tc>
          <w:tcPr>
            <w:tcW w:w="2840" w:type="dxa"/>
            <w:vMerge/>
          </w:tcPr>
          <w:p w:rsidR="001B5078" w:rsidRDefault="001B5078"/>
        </w:tc>
        <w:tc>
          <w:tcPr>
            <w:tcW w:w="2841" w:type="dxa"/>
          </w:tcPr>
          <w:p w:rsidR="001B5078" w:rsidRDefault="001B5078">
            <w:r>
              <w:t>初值为</w:t>
            </w:r>
            <w:r>
              <w:rPr>
                <w:rFonts w:hint="eastAsia"/>
              </w:rPr>
              <w:t>0</w:t>
            </w:r>
          </w:p>
        </w:tc>
        <w:tc>
          <w:tcPr>
            <w:tcW w:w="2841" w:type="dxa"/>
          </w:tcPr>
          <w:p w:rsidR="001B5078" w:rsidRDefault="001B5078">
            <w:r>
              <w:t>初值不为</w:t>
            </w:r>
            <w:r>
              <w:rPr>
                <w:rFonts w:hint="eastAsia"/>
              </w:rPr>
              <w:t>0</w:t>
            </w:r>
          </w:p>
        </w:tc>
      </w:tr>
      <w:tr w:rsidR="00F1074D" w:rsidTr="00F1074D">
        <w:tc>
          <w:tcPr>
            <w:tcW w:w="2840" w:type="dxa"/>
          </w:tcPr>
          <w:p w:rsidR="00F1074D" w:rsidRDefault="00F1074D">
            <w:r>
              <w:t>结构特性方面</w:t>
            </w:r>
          </w:p>
        </w:tc>
        <w:tc>
          <w:tcPr>
            <w:tcW w:w="2841" w:type="dxa"/>
          </w:tcPr>
          <w:p w:rsidR="00F1074D" w:rsidRDefault="00F1074D">
            <w:r>
              <w:t>稳定性</w:t>
            </w:r>
            <w:r w:rsidR="001B5078">
              <w:t>需求</w:t>
            </w:r>
          </w:p>
        </w:tc>
        <w:tc>
          <w:tcPr>
            <w:tcW w:w="2841" w:type="dxa"/>
          </w:tcPr>
          <w:p w:rsidR="00F1074D" w:rsidRDefault="001B5078">
            <w:r>
              <w:t>稳定性、能控性、能观测性</w:t>
            </w:r>
          </w:p>
        </w:tc>
      </w:tr>
      <w:tr w:rsidR="001B5078" w:rsidTr="00F1074D">
        <w:tc>
          <w:tcPr>
            <w:tcW w:w="2840" w:type="dxa"/>
            <w:vMerge w:val="restart"/>
          </w:tcPr>
          <w:p w:rsidR="001B5078" w:rsidRDefault="001B5078">
            <w:r>
              <w:t>设计方法方面</w:t>
            </w:r>
          </w:p>
        </w:tc>
        <w:tc>
          <w:tcPr>
            <w:tcW w:w="2841" w:type="dxa"/>
          </w:tcPr>
          <w:p w:rsidR="001B5078" w:rsidRDefault="001B5078">
            <w:r>
              <w:t>单回路设计</w:t>
            </w:r>
          </w:p>
        </w:tc>
        <w:tc>
          <w:tcPr>
            <w:tcW w:w="2841" w:type="dxa"/>
          </w:tcPr>
          <w:p w:rsidR="001B5078" w:rsidRDefault="001B5078">
            <w:r>
              <w:t>多回路设计</w:t>
            </w:r>
          </w:p>
        </w:tc>
      </w:tr>
      <w:tr w:rsidR="001B5078" w:rsidTr="00F1074D">
        <w:tc>
          <w:tcPr>
            <w:tcW w:w="2840" w:type="dxa"/>
            <w:vMerge/>
          </w:tcPr>
          <w:p w:rsidR="001B5078" w:rsidRDefault="001B5078"/>
        </w:tc>
        <w:tc>
          <w:tcPr>
            <w:tcW w:w="2841" w:type="dxa"/>
          </w:tcPr>
          <w:p w:rsidR="001B5078" w:rsidRDefault="001B5078">
            <w:r>
              <w:t>非优化设计（极点配置）</w:t>
            </w:r>
          </w:p>
        </w:tc>
        <w:tc>
          <w:tcPr>
            <w:tcW w:w="2841" w:type="dxa"/>
          </w:tcPr>
          <w:p w:rsidR="001B5078" w:rsidRDefault="001B5078">
            <w:r>
              <w:t>优化设计（极点配置、最优化设计）</w:t>
            </w:r>
          </w:p>
        </w:tc>
      </w:tr>
      <w:tr w:rsidR="00F1074D" w:rsidTr="00F1074D">
        <w:tc>
          <w:tcPr>
            <w:tcW w:w="2840" w:type="dxa"/>
          </w:tcPr>
          <w:p w:rsidR="00F1074D" w:rsidRDefault="001B5078">
            <w:r>
              <w:t>设计思路</w:t>
            </w:r>
          </w:p>
        </w:tc>
        <w:tc>
          <w:tcPr>
            <w:tcW w:w="2841" w:type="dxa"/>
          </w:tcPr>
          <w:p w:rsidR="00F1074D" w:rsidRDefault="001B5078">
            <w:r>
              <w:t>确定性系统控制（无随机因素）</w:t>
            </w:r>
          </w:p>
        </w:tc>
        <w:tc>
          <w:tcPr>
            <w:tcW w:w="2841" w:type="dxa"/>
          </w:tcPr>
          <w:p w:rsidR="00F1074D" w:rsidRDefault="001B5078">
            <w:r>
              <w:t>不确定性系统控制（随机因素）</w:t>
            </w:r>
          </w:p>
        </w:tc>
      </w:tr>
    </w:tbl>
    <w:p w:rsidR="00D155FB" w:rsidRDefault="001B5078" w:rsidP="00364563">
      <w:pPr>
        <w:rPr>
          <w:noProof/>
        </w:rPr>
      </w:pPr>
      <w:r>
        <w:rPr>
          <w:noProof/>
        </w:rPr>
        <w:drawing>
          <wp:inline distT="0" distB="0" distL="0" distR="0" wp14:anchorId="52C5D7F5" wp14:editId="4DC4AD75">
            <wp:extent cx="3619500" cy="1423168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19047" cy="142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563" w:rsidRPr="00364563">
        <w:rPr>
          <w:noProof/>
        </w:rPr>
        <w:t xml:space="preserve"> </w:t>
      </w:r>
    </w:p>
    <w:p w:rsidR="00D155FB" w:rsidRDefault="00D155FB" w:rsidP="00364563">
      <w:pPr>
        <w:rPr>
          <w:noProof/>
        </w:rPr>
      </w:pPr>
    </w:p>
    <w:p w:rsidR="00D155FB" w:rsidRDefault="00D155FB" w:rsidP="00364563">
      <w:pPr>
        <w:rPr>
          <w:noProof/>
        </w:rPr>
      </w:pPr>
    </w:p>
    <w:p w:rsidR="00CA2812" w:rsidRDefault="00CA2812" w:rsidP="00643E02">
      <w:pPr>
        <w:pStyle w:val="1"/>
        <w:rPr>
          <w:noProof/>
        </w:rPr>
        <w:sectPr w:rsidR="00CA281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D155FB" w:rsidRDefault="00C07190" w:rsidP="00643E02">
      <w:pPr>
        <w:pStyle w:val="1"/>
        <w:rPr>
          <w:noProof/>
        </w:rPr>
      </w:pPr>
      <w:r>
        <w:rPr>
          <w:noProof/>
        </w:rPr>
        <w:lastRenderedPageBreak/>
        <w:t>第二章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状态空间分析法</w:t>
      </w:r>
    </w:p>
    <w:p w:rsidR="00C07190" w:rsidRPr="00C07190" w:rsidRDefault="00C07190" w:rsidP="00643E02">
      <w:pPr>
        <w:pStyle w:val="2"/>
        <w:rPr>
          <w:noProof/>
        </w:rPr>
      </w:pPr>
      <w:r w:rsidRPr="00C07190">
        <w:rPr>
          <w:rFonts w:hint="eastAsia"/>
          <w:noProof/>
        </w:rPr>
        <w:t xml:space="preserve">2.1 </w:t>
      </w:r>
      <w:r w:rsidRPr="00C07190">
        <w:rPr>
          <w:rFonts w:hint="eastAsia"/>
          <w:noProof/>
        </w:rPr>
        <w:t>状态空间描述的基本概念</w:t>
      </w:r>
    </w:p>
    <w:p w:rsidR="00D155FB" w:rsidRDefault="00C07190" w:rsidP="00364563">
      <w:pPr>
        <w:rPr>
          <w:noProof/>
        </w:rPr>
      </w:pPr>
      <w:r>
        <w:rPr>
          <w:noProof/>
        </w:rPr>
        <w:t>系统：</w:t>
      </w:r>
      <w:r w:rsidR="00DB3ACA" w:rsidRPr="00DB3ACA">
        <w:rPr>
          <w:rFonts w:hint="eastAsia"/>
          <w:noProof/>
        </w:rPr>
        <w:t>由若干个部分相互联系来构成的有机整体</w:t>
      </w:r>
      <w:r w:rsidR="00DB3ACA">
        <w:rPr>
          <w:rFonts w:hint="eastAsia"/>
          <w:noProof/>
        </w:rPr>
        <w:t>（系统就是被控对象）</w:t>
      </w:r>
    </w:p>
    <w:p w:rsidR="002D37C8" w:rsidRDefault="00E828A6" w:rsidP="00364563">
      <w:pPr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0C0D216" wp14:editId="60488B07">
                <wp:simplePos x="0" y="0"/>
                <wp:positionH relativeFrom="column">
                  <wp:posOffset>171450</wp:posOffset>
                </wp:positionH>
                <wp:positionV relativeFrom="paragraph">
                  <wp:posOffset>48895</wp:posOffset>
                </wp:positionV>
                <wp:extent cx="2428875" cy="1066800"/>
                <wp:effectExtent l="0" t="0" r="9525" b="0"/>
                <wp:wrapNone/>
                <wp:docPr id="289" name="组合 2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1066800"/>
                          <a:chOff x="0" y="0"/>
                          <a:chExt cx="2428875" cy="1066800"/>
                        </a:xfrm>
                      </wpg:grpSpPr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23850"/>
                            <a:ext cx="67627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D37C8" w:rsidRPr="002D37C8" w:rsidRDefault="002D37C8">
                              <w:r w:rsidRPr="002D37C8">
                                <w:rPr>
                                  <w:rFonts w:hint="eastAsia"/>
                                </w:rPr>
                                <w:t>系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88" name="组合 288"/>
                        <wpg:cNvGrpSpPr/>
                        <wpg:grpSpPr>
                          <a:xfrm>
                            <a:off x="390525" y="0"/>
                            <a:ext cx="2038350" cy="1066800"/>
                            <a:chOff x="0" y="0"/>
                            <a:chExt cx="2038350" cy="1066800"/>
                          </a:xfrm>
                        </wpg:grpSpPr>
                        <wps:wsp>
                          <wps:cNvPr id="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25" y="0"/>
                              <a:ext cx="89535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828A6" w:rsidRPr="002D37C8" w:rsidRDefault="00E828A6">
                                <w:r>
                                  <w:rPr>
                                    <w:rFonts w:hint="eastAsia"/>
                                  </w:rPr>
                                  <w:t>内部信息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1" name="组合 31"/>
                          <wpg:cNvGrpSpPr/>
                          <wpg:grpSpPr>
                            <a:xfrm>
                              <a:off x="0" y="19050"/>
                              <a:ext cx="2038350" cy="1047750"/>
                              <a:chOff x="0" y="0"/>
                              <a:chExt cx="2038350" cy="1047750"/>
                            </a:xfrm>
                          </wpg:grpSpPr>
                          <wps:wsp>
                            <wps:cNvPr id="1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25" y="723900"/>
                                <a:ext cx="199072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828A6" w:rsidRPr="002D37C8" w:rsidRDefault="00E828A6">
                                  <w:r>
                                    <w:rPr>
                                      <w:rFonts w:hint="eastAsia"/>
                                    </w:rPr>
                                    <w:t>内部结构（信息间的相互关系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0" name="左大括号 30"/>
                            <wps:cNvSpPr/>
                            <wps:spPr>
                              <a:xfrm>
                                <a:off x="0" y="0"/>
                                <a:ext cx="142875" cy="923925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89" o:spid="_x0000_s1026" style="position:absolute;left:0;text-align:left;margin-left:13.5pt;margin-top:3.85pt;width:191.25pt;height:84pt;z-index:251664384" coordsize="24288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top:3238;width:676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2D37C8" w:rsidRPr="002D37C8" w:rsidRDefault="002D37C8">
                        <w:r w:rsidRPr="002D37C8">
                          <w:rPr>
                            <w:rFonts w:hint="eastAsia"/>
                          </w:rPr>
                          <w:t>系统</w:t>
                        </w:r>
                      </w:p>
                    </w:txbxContent>
                  </v:textbox>
                </v:shape>
                <v:group id="组合 288" o:spid="_x0000_s1028" style="position:absolute;left:3905;width:20383;height:10668" coordsize="20383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shape id="文本框 2" o:spid="_x0000_s1029" type="#_x0000_t202" style="position:absolute;left:476;width:895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  <v:textbox>
                      <w:txbxContent>
                        <w:p w:rsidR="00E828A6" w:rsidRPr="002D37C8" w:rsidRDefault="00E828A6">
                          <w:r>
                            <w:rPr>
                              <w:rFonts w:hint="eastAsia"/>
                            </w:rPr>
                            <w:t>内部信息</w:t>
                          </w:r>
                        </w:p>
                      </w:txbxContent>
                    </v:textbox>
                  </v:shape>
                  <v:group id="组合 31" o:spid="_x0000_s1030" style="position:absolute;top:190;width:20383;height:10478" coordsize="20383,10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shape id="文本框 2" o:spid="_x0000_s1031" type="#_x0000_t202" style="position:absolute;left:476;top:7239;width:19907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    <v:textbox>
                        <w:txbxContent>
                          <w:p w:rsidR="00E828A6" w:rsidRPr="002D37C8" w:rsidRDefault="00E828A6">
                            <w:r>
                              <w:rPr>
                                <w:rFonts w:hint="eastAsia"/>
                              </w:rPr>
                              <w:t>内部结构（信息间的相互关系）</w:t>
                            </w:r>
                          </w:p>
                        </w:txbxContent>
                      </v:textbox>
                    </v:shape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左大括号 30" o:spid="_x0000_s1032" type="#_x0000_t87" style="position:absolute;width:1428;height:9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5hUcIA&#10;AADbAAAADwAAAGRycy9kb3ducmV2LnhtbERPTUsDMRC9C/6HMEIvYrNakLI2LUUsSNuDW/XgbdhM&#10;N4ubyZJMt9t/3xwEj4/3vViNvlMDxdQGNvA4LUAR18G23Bj4+tw8zEElQbbYBSYDF0qwWt7eLLC0&#10;4cwVDQdpVA7hVKIBJ9KXWqfakcc0DT1x5o4hepQMY6NtxHMO951+Kopn7bHl3OCwp1dH9e/h5A3c&#10;i1RYxe3+ze3b6jj8fKTv3dqYyd24fgElNMq/+M/9bg3M8vr8Jf8Avb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vmFRwgAAANsAAAAPAAAAAAAAAAAAAAAAAJgCAABkcnMvZG93&#10;bnJldi54bWxQSwUGAAAAAAQABAD1AAAAhwMAAAAA&#10;" adj="278" strokecolor="#4579b8 [3044]"/>
                  </v:group>
                </v:group>
              </v:group>
            </w:pict>
          </mc:Fallback>
        </mc:AlternateContent>
      </w:r>
    </w:p>
    <w:p w:rsidR="00E828A6" w:rsidRDefault="00E828A6" w:rsidP="00364563">
      <w:pPr>
        <w:rPr>
          <w:noProof/>
        </w:rPr>
      </w:pPr>
    </w:p>
    <w:p w:rsidR="00E828A6" w:rsidRDefault="00E828A6" w:rsidP="00364563">
      <w:pPr>
        <w:rPr>
          <w:noProof/>
        </w:rPr>
      </w:pPr>
    </w:p>
    <w:p w:rsidR="00E828A6" w:rsidRDefault="00E828A6" w:rsidP="00364563">
      <w:pPr>
        <w:rPr>
          <w:noProof/>
        </w:rPr>
      </w:pPr>
    </w:p>
    <w:p w:rsidR="00E828A6" w:rsidRDefault="00E828A6" w:rsidP="00364563">
      <w:pPr>
        <w:rPr>
          <w:noProof/>
        </w:rPr>
      </w:pPr>
    </w:p>
    <w:p w:rsidR="00D155FB" w:rsidRDefault="00D155FB" w:rsidP="00364563">
      <w:pPr>
        <w:rPr>
          <w:noProof/>
        </w:rPr>
      </w:pPr>
    </w:p>
    <w:p w:rsidR="00177828" w:rsidRDefault="00177828" w:rsidP="00364563">
      <w:pPr>
        <w:rPr>
          <w:noProof/>
        </w:rPr>
      </w:pPr>
      <w:r>
        <w:rPr>
          <w:noProof/>
        </w:rPr>
        <w:t>状态：</w:t>
      </w:r>
      <w:r w:rsidR="00DB3ACA" w:rsidRPr="00DB3ACA">
        <w:rPr>
          <w:rFonts w:hint="eastAsia"/>
          <w:noProof/>
        </w:rPr>
        <w:t>系统内部运动信息的集合</w:t>
      </w:r>
      <w:r w:rsidR="00DB3ACA">
        <w:rPr>
          <w:rFonts w:hint="eastAsia"/>
          <w:noProof/>
        </w:rPr>
        <w:t>是状态</w:t>
      </w:r>
      <w:r>
        <w:rPr>
          <w:noProof/>
        </w:rPr>
        <w:t>，状态的关系表示系统内部结构</w:t>
      </w:r>
    </w:p>
    <w:p w:rsidR="00177828" w:rsidRDefault="00177828" w:rsidP="00364563">
      <w:pPr>
        <w:rPr>
          <w:noProof/>
        </w:rPr>
      </w:pPr>
      <w:r>
        <w:rPr>
          <w:rFonts w:hint="eastAsia"/>
          <w:noProof/>
        </w:rPr>
        <w:t>状态变量：</w:t>
      </w:r>
      <w:r w:rsidR="00DB3ACA" w:rsidRPr="00DB3ACA">
        <w:rPr>
          <w:rFonts w:hint="eastAsia"/>
          <w:noProof/>
        </w:rPr>
        <w:t>用变量来表示状态</w:t>
      </w:r>
    </w:p>
    <w:p w:rsidR="00D155FB" w:rsidRDefault="00177828" w:rsidP="00364563">
      <w:pPr>
        <w:rPr>
          <w:noProof/>
        </w:rPr>
      </w:pPr>
      <w:r>
        <w:rPr>
          <w:noProof/>
        </w:rPr>
        <w:drawing>
          <wp:inline distT="0" distB="0" distL="0" distR="0" wp14:anchorId="5A0A811B" wp14:editId="6007C26C">
            <wp:extent cx="3790950" cy="56136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90478" cy="561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5FB" w:rsidRDefault="00E3055F" w:rsidP="00364563">
      <w:pPr>
        <w:rPr>
          <w:noProof/>
        </w:rPr>
      </w:pPr>
      <w:r>
        <w:rPr>
          <w:noProof/>
        </w:rPr>
        <w:t>状态向量：</w:t>
      </w:r>
    </w:p>
    <w:p w:rsidR="00E3055F" w:rsidRDefault="00E3055F" w:rsidP="00B50E7C">
      <w:pPr>
        <w:jc w:val="left"/>
        <w:rPr>
          <w:noProof/>
        </w:rPr>
      </w:pPr>
      <w:r>
        <w:rPr>
          <w:rFonts w:hint="eastAsia"/>
          <w:noProof/>
        </w:rPr>
        <w:t>状态空间：</w:t>
      </w:r>
      <w:r w:rsidR="00B50E7C">
        <w:rPr>
          <w:rFonts w:hint="eastAsia"/>
          <w:noProof/>
        </w:rPr>
        <w:t>利用状态空间的线性相关性来解决状态变量数模最小的问题。</w:t>
      </w:r>
    </w:p>
    <w:p w:rsidR="00D155FB" w:rsidRDefault="00E3055F" w:rsidP="00364563">
      <w:pPr>
        <w:rPr>
          <w:noProof/>
        </w:rPr>
      </w:pPr>
      <w:r>
        <w:rPr>
          <w:noProof/>
        </w:rPr>
        <w:drawing>
          <wp:inline distT="0" distB="0" distL="0" distR="0" wp14:anchorId="24BA8C5E" wp14:editId="23A7B18A">
            <wp:extent cx="2800350" cy="116279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09748" cy="1166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63A" w:rsidRDefault="00A2163A" w:rsidP="00364563">
      <w:pPr>
        <w:rPr>
          <w:noProof/>
        </w:rPr>
      </w:pPr>
      <w:r>
        <w:rPr>
          <w:noProof/>
        </w:rPr>
        <w:drawing>
          <wp:inline distT="0" distB="0" distL="0" distR="0" wp14:anchorId="7352C83B" wp14:editId="49D87C1D">
            <wp:extent cx="5308980" cy="1446663"/>
            <wp:effectExtent l="19050" t="0" r="25400" b="0"/>
            <wp:docPr id="290" name="图示 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" r:lo="rId21" r:qs="rId22" r:cs="rId23"/>
              </a:graphicData>
            </a:graphic>
          </wp:inline>
        </w:drawing>
      </w:r>
    </w:p>
    <w:p w:rsidR="00E3055F" w:rsidRDefault="00E3055F" w:rsidP="00E3055F">
      <w:pPr>
        <w:jc w:val="left"/>
        <w:rPr>
          <w:noProof/>
        </w:rPr>
      </w:pPr>
      <w:r>
        <w:rPr>
          <w:noProof/>
        </w:rPr>
        <w:t>状态轨迹：</w:t>
      </w:r>
    </w:p>
    <w:p w:rsidR="00D155FB" w:rsidRDefault="00E3055F" w:rsidP="00E3055F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111E47F8" wp14:editId="51BBA9FE">
            <wp:extent cx="3409950" cy="46469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09524" cy="464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55F" w:rsidRDefault="00E3055F" w:rsidP="00E3055F">
      <w:pPr>
        <w:jc w:val="left"/>
        <w:rPr>
          <w:noProof/>
        </w:rPr>
      </w:pPr>
    </w:p>
    <w:p w:rsidR="00E3055F" w:rsidRDefault="00DB3ACA" w:rsidP="007D41C5">
      <w:pPr>
        <w:pStyle w:val="2"/>
        <w:rPr>
          <w:noProof/>
        </w:rPr>
      </w:pPr>
      <w:r w:rsidRPr="00DB3ACA">
        <w:rPr>
          <w:rFonts w:hint="eastAsia"/>
          <w:noProof/>
        </w:rPr>
        <w:t>2.</w:t>
      </w:r>
      <w:r w:rsidR="00643E02">
        <w:rPr>
          <w:rFonts w:hint="eastAsia"/>
          <w:noProof/>
        </w:rPr>
        <w:t>2</w:t>
      </w:r>
      <w:r w:rsidRPr="00DB3ACA">
        <w:rPr>
          <w:rFonts w:hint="eastAsia"/>
          <w:noProof/>
        </w:rPr>
        <w:t xml:space="preserve"> </w:t>
      </w:r>
      <w:r w:rsidRPr="00DB3ACA">
        <w:rPr>
          <w:rFonts w:hint="eastAsia"/>
          <w:noProof/>
        </w:rPr>
        <w:t>状态空间描述的动态方程</w:t>
      </w:r>
    </w:p>
    <w:p w:rsidR="00717FD3" w:rsidRPr="007D41C5" w:rsidRDefault="00BF5F94" w:rsidP="007D41C5">
      <w:pPr>
        <w:pStyle w:val="3"/>
      </w:pPr>
      <w:r w:rsidRPr="007D41C5">
        <w:rPr>
          <w:rFonts w:hint="eastAsia"/>
        </w:rPr>
        <w:t>线性</w:t>
      </w:r>
      <w:r w:rsidR="00717FD3" w:rsidRPr="007D41C5">
        <w:rPr>
          <w:rFonts w:hint="eastAsia"/>
        </w:rPr>
        <w:t>定常系统的动态方程；</w:t>
      </w:r>
    </w:p>
    <w:p w:rsidR="00717FD3" w:rsidRPr="00BF5F94" w:rsidRDefault="00DB3ACA" w:rsidP="00BF5F94">
      <w:pPr>
        <w:jc w:val="left"/>
        <w:rPr>
          <w:b/>
          <w:noProof/>
        </w:rPr>
      </w:pPr>
      <w:r>
        <w:rPr>
          <w:rFonts w:hint="eastAsia"/>
          <w:noProof/>
        </w:rPr>
        <w:t>动态方程</w:t>
      </w:r>
      <w:r w:rsidR="00354E85">
        <w:rPr>
          <w:rFonts w:hint="eastAsia"/>
          <w:noProof/>
        </w:rPr>
        <w:t>（又叫状态空间方程）</w:t>
      </w:r>
      <w:r>
        <w:rPr>
          <w:rFonts w:hint="eastAsia"/>
          <w:noProof/>
        </w:rPr>
        <w:t>：</w:t>
      </w:r>
    </w:p>
    <w:p w:rsidR="00335C25" w:rsidRPr="00335C25" w:rsidRDefault="00335C25" w:rsidP="00335C25">
      <w:r>
        <w:rPr>
          <w:rFonts w:hint="eastAsia"/>
          <w:noProof/>
        </w:rPr>
        <w:t>动态方程概念：</w:t>
      </w:r>
      <w:r w:rsidRPr="00335C25">
        <w:rPr>
          <w:rFonts w:hint="eastAsia"/>
        </w:rPr>
        <w:t>状态方程、输出方程的组合称为状态空间表达式</w:t>
      </w:r>
    </w:p>
    <w:p w:rsidR="00897659" w:rsidRDefault="00897659" w:rsidP="00897659">
      <w:pPr>
        <w:jc w:val="left"/>
        <w:rPr>
          <w:noProof/>
        </w:rPr>
      </w:pPr>
      <w:r>
        <w:rPr>
          <w:rFonts w:hint="eastAsia"/>
          <w:noProof/>
        </w:rPr>
        <w:lastRenderedPageBreak/>
        <w:t>动态方程的特性：</w:t>
      </w:r>
    </w:p>
    <w:p w:rsidR="00897659" w:rsidRDefault="00897659" w:rsidP="00897659">
      <w:pPr>
        <w:ind w:firstLineChars="200" w:firstLine="420"/>
        <w:jc w:val="left"/>
        <w:rPr>
          <w:noProof/>
        </w:rPr>
      </w:pPr>
      <w:r>
        <w:rPr>
          <w:noProof/>
        </w:rPr>
        <w:drawing>
          <wp:inline distT="0" distB="0" distL="0" distR="0" wp14:anchorId="27755841" wp14:editId="5BC78D6E">
            <wp:extent cx="4284227" cy="140970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83692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4E85" w:rsidRDefault="00354E85" w:rsidP="00354E85">
      <w:pPr>
        <w:jc w:val="left"/>
        <w:rPr>
          <w:noProof/>
        </w:rPr>
      </w:pPr>
      <w:r>
        <w:rPr>
          <w:rFonts w:hint="eastAsia"/>
          <w:noProof/>
        </w:rPr>
        <w:t>PS:</w:t>
      </w:r>
      <w:r>
        <w:rPr>
          <w:rFonts w:hint="eastAsia"/>
          <w:noProof/>
        </w:rPr>
        <w:t>系统的时变和定常、线性和非线性</w:t>
      </w:r>
    </w:p>
    <w:p w:rsidR="00DB3ACA" w:rsidRDefault="0034059B" w:rsidP="0056217C">
      <w:pPr>
        <w:pStyle w:val="4"/>
        <w:rPr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）</w:t>
      </w:r>
      <w:r w:rsidR="00DB3ACA">
        <w:rPr>
          <w:rFonts w:hint="eastAsia"/>
          <w:noProof/>
        </w:rPr>
        <w:t>状态方程</w:t>
      </w:r>
    </w:p>
    <w:p w:rsidR="00E226E3" w:rsidRDefault="00E226E3" w:rsidP="0034059B">
      <w:pPr>
        <w:jc w:val="left"/>
        <w:rPr>
          <w:noProof/>
        </w:rPr>
      </w:pPr>
      <w:r>
        <w:rPr>
          <w:rFonts w:hint="eastAsia"/>
          <w:noProof/>
        </w:rPr>
        <w:t>形式：</w:t>
      </w:r>
      <w:r w:rsidR="0034059B">
        <w:rPr>
          <w:rFonts w:hint="eastAsia"/>
          <w:noProof/>
        </w:rPr>
        <w:t>（一阶微分</w:t>
      </w:r>
      <w:r w:rsidR="0034059B">
        <w:rPr>
          <w:rFonts w:hint="eastAsia"/>
          <w:noProof/>
        </w:rPr>
        <w:t>\</w:t>
      </w:r>
      <w:r w:rsidR="0034059B">
        <w:rPr>
          <w:rFonts w:hint="eastAsia"/>
          <w:noProof/>
        </w:rPr>
        <w:t>差分方程）</w:t>
      </w:r>
    </w:p>
    <w:p w:rsidR="00335C25" w:rsidRDefault="00335C25" w:rsidP="00335C25">
      <w:pPr>
        <w:ind w:firstLineChars="200" w:firstLine="420"/>
        <w:jc w:val="left"/>
      </w:pPr>
      <w:r w:rsidRPr="00335C25">
        <w:rPr>
          <w:rFonts w:hint="eastAsia"/>
        </w:rPr>
        <w:t>状态变量的一阶导数与状态变量、输入变量关系的数学表达式，</w:t>
      </w:r>
    </w:p>
    <w:p w:rsidR="00070D7E" w:rsidRDefault="00335C25" w:rsidP="00335C25">
      <w:pPr>
        <w:jc w:val="left"/>
        <w:rPr>
          <w:noProof/>
        </w:rPr>
      </w:pPr>
      <w:r w:rsidRPr="00335C25">
        <w:rPr>
          <w:rFonts w:hint="eastAsia"/>
        </w:rPr>
        <w:t>即</w:t>
      </w:r>
      <w:r w:rsidR="00070D7E" w:rsidRPr="00335C25">
        <w:rPr>
          <w:rFonts w:hint="eastAsia"/>
        </w:rPr>
        <w:t>状</w:t>
      </w:r>
      <w:r w:rsidR="00070D7E">
        <w:rPr>
          <w:rFonts w:hint="eastAsia"/>
          <w:noProof/>
        </w:rPr>
        <w:t>态变量的一阶导数</w:t>
      </w:r>
      <w:r w:rsidR="00070D7E">
        <w:rPr>
          <w:rFonts w:hint="eastAsia"/>
          <w:noProof/>
        </w:rPr>
        <w:t>=</w:t>
      </w:r>
      <w:r w:rsidR="0034059B" w:rsidRPr="0034059B">
        <w:rPr>
          <w:rFonts w:hint="eastAsia"/>
          <w:noProof/>
          <w:sz w:val="32"/>
        </w:rPr>
        <w:t>f</w:t>
      </w:r>
      <w:r w:rsidR="0034059B">
        <w:rPr>
          <w:rFonts w:hint="eastAsia"/>
          <w:noProof/>
        </w:rPr>
        <w:t>（</w:t>
      </w:r>
      <w:r w:rsidR="00070D7E">
        <w:rPr>
          <w:rFonts w:hint="eastAsia"/>
          <w:noProof/>
        </w:rPr>
        <w:t>状态变量</w:t>
      </w:r>
      <w:r w:rsidR="0034059B">
        <w:rPr>
          <w:rFonts w:hint="eastAsia"/>
          <w:noProof/>
        </w:rPr>
        <w:t>，输入</w:t>
      </w:r>
      <w:r w:rsidR="00070D7E">
        <w:rPr>
          <w:rFonts w:hint="eastAsia"/>
          <w:noProof/>
        </w:rPr>
        <w:t>变量</w:t>
      </w:r>
      <w:r w:rsidR="0034059B">
        <w:rPr>
          <w:rFonts w:hint="eastAsia"/>
          <w:noProof/>
        </w:rPr>
        <w:t>）</w:t>
      </w:r>
    </w:p>
    <w:p w:rsidR="00E226E3" w:rsidRDefault="00E226E3" w:rsidP="0034059B">
      <w:pPr>
        <w:jc w:val="left"/>
        <w:rPr>
          <w:noProof/>
        </w:rPr>
      </w:pPr>
      <w:r>
        <w:rPr>
          <w:rFonts w:hint="eastAsia"/>
          <w:noProof/>
        </w:rPr>
        <w:t>状态方程的特性：</w:t>
      </w:r>
    </w:p>
    <w:p w:rsidR="00E226E3" w:rsidRDefault="00E226E3" w:rsidP="0034059B">
      <w:pPr>
        <w:ind w:firstLineChars="200" w:firstLine="420"/>
        <w:jc w:val="left"/>
        <w:rPr>
          <w:noProof/>
        </w:rPr>
      </w:pPr>
      <w:r>
        <w:rPr>
          <w:noProof/>
        </w:rPr>
        <w:drawing>
          <wp:inline distT="0" distB="0" distL="0" distR="0" wp14:anchorId="11898A4F" wp14:editId="648BA7E7">
            <wp:extent cx="4152900" cy="1445824"/>
            <wp:effectExtent l="0" t="0" r="0" b="254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52381" cy="1445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6E3" w:rsidRDefault="0034059B" w:rsidP="0034059B">
      <w:pPr>
        <w:jc w:val="left"/>
        <w:rPr>
          <w:noProof/>
        </w:rPr>
      </w:pPr>
      <w:r>
        <w:rPr>
          <w:rFonts w:hint="eastAsia"/>
          <w:noProof/>
        </w:rPr>
        <w:t>线性</w:t>
      </w:r>
      <w:r w:rsidR="00E226E3">
        <w:rPr>
          <w:rFonts w:hint="eastAsia"/>
          <w:noProof/>
        </w:rPr>
        <w:t>定常系统</w:t>
      </w:r>
      <w:r>
        <w:rPr>
          <w:rFonts w:hint="eastAsia"/>
          <w:noProof/>
        </w:rPr>
        <w:t>的状态方程</w:t>
      </w:r>
      <w:r w:rsidR="00E226E3">
        <w:rPr>
          <w:rFonts w:hint="eastAsia"/>
          <w:noProof/>
        </w:rPr>
        <w:t>：</w:t>
      </w:r>
    </w:p>
    <w:p w:rsidR="00E226E3" w:rsidRDefault="0034059B" w:rsidP="00070D7E">
      <w:pPr>
        <w:pStyle w:val="a5"/>
        <w:ind w:left="720" w:firstLineChars="0" w:firstLine="0"/>
        <w:jc w:val="left"/>
        <w:rPr>
          <w:noProof/>
        </w:rPr>
      </w:pPr>
      <w:r>
        <w:rPr>
          <w:rFonts w:hint="eastAsia"/>
          <w:noProof/>
        </w:rPr>
        <w:t>各个系数矩阵的名称个阶层</w:t>
      </w:r>
    </w:p>
    <w:p w:rsidR="00DB3ACA" w:rsidRDefault="0034059B" w:rsidP="0056217C">
      <w:pPr>
        <w:pStyle w:val="4"/>
        <w:rPr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）</w:t>
      </w:r>
      <w:r w:rsidR="00070D7E">
        <w:rPr>
          <w:rFonts w:hint="eastAsia"/>
          <w:noProof/>
        </w:rPr>
        <w:t>输出方程</w:t>
      </w:r>
    </w:p>
    <w:p w:rsidR="0034059B" w:rsidRDefault="0034059B" w:rsidP="00E3055F">
      <w:pPr>
        <w:jc w:val="left"/>
        <w:rPr>
          <w:noProof/>
        </w:rPr>
      </w:pPr>
      <w:r>
        <w:rPr>
          <w:rFonts w:hint="eastAsia"/>
          <w:noProof/>
        </w:rPr>
        <w:t>形式：</w:t>
      </w:r>
      <w:r w:rsidRPr="0034059B">
        <w:rPr>
          <w:rFonts w:hint="eastAsia"/>
          <w:noProof/>
        </w:rPr>
        <w:t>（代数方程）</w:t>
      </w:r>
    </w:p>
    <w:p w:rsidR="00E3055F" w:rsidRDefault="00335C25" w:rsidP="00335C25">
      <w:pPr>
        <w:ind w:firstLineChars="200" w:firstLine="420"/>
        <w:rPr>
          <w:noProof/>
        </w:rPr>
      </w:pPr>
      <w:r w:rsidRPr="00335C25">
        <w:rPr>
          <w:rFonts w:hint="eastAsia"/>
        </w:rPr>
        <w:t>系统输出量与状态变量、输入变量关系的数学表达式，即</w:t>
      </w:r>
      <w:r>
        <w:rPr>
          <w:rFonts w:hint="eastAsia"/>
        </w:rPr>
        <w:t>：</w:t>
      </w:r>
      <w:r w:rsidR="0034059B">
        <w:rPr>
          <w:rFonts w:hint="eastAsia"/>
          <w:noProof/>
        </w:rPr>
        <w:t>输出变量</w:t>
      </w:r>
      <w:r w:rsidR="0034059B">
        <w:rPr>
          <w:rFonts w:hint="eastAsia"/>
          <w:noProof/>
        </w:rPr>
        <w:t>=g</w:t>
      </w:r>
      <w:r w:rsidR="0034059B">
        <w:rPr>
          <w:rFonts w:hint="eastAsia"/>
          <w:noProof/>
        </w:rPr>
        <w:t>（状态变量，输入</w:t>
      </w:r>
      <w:r w:rsidR="0034059B" w:rsidRPr="0034059B">
        <w:rPr>
          <w:rFonts w:hint="eastAsia"/>
          <w:noProof/>
        </w:rPr>
        <w:t>变量</w:t>
      </w:r>
      <w:r w:rsidR="0034059B">
        <w:rPr>
          <w:rFonts w:hint="eastAsia"/>
          <w:noProof/>
        </w:rPr>
        <w:t>）</w:t>
      </w:r>
    </w:p>
    <w:p w:rsidR="00E3055F" w:rsidRDefault="0034059B" w:rsidP="00E3055F">
      <w:pPr>
        <w:jc w:val="left"/>
        <w:rPr>
          <w:noProof/>
        </w:rPr>
      </w:pPr>
      <w:r>
        <w:rPr>
          <w:rFonts w:hint="eastAsia"/>
          <w:noProof/>
        </w:rPr>
        <w:t>输出方程的特性：</w:t>
      </w:r>
    </w:p>
    <w:p w:rsidR="0034059B" w:rsidRDefault="0034059B" w:rsidP="00452EB6">
      <w:pPr>
        <w:ind w:leftChars="200" w:left="630" w:hangingChars="100" w:hanging="210"/>
        <w:jc w:val="left"/>
        <w:rPr>
          <w:noProof/>
        </w:rPr>
      </w:pPr>
      <w:r>
        <w:rPr>
          <w:noProof/>
        </w:rPr>
        <w:drawing>
          <wp:inline distT="0" distB="0" distL="0" distR="0" wp14:anchorId="5CB53364" wp14:editId="2E816170">
            <wp:extent cx="2952751" cy="9525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52381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2EB6">
        <w:rPr>
          <w:rFonts w:hint="eastAsia"/>
          <w:b/>
          <w:noProof/>
          <w:sz w:val="24"/>
        </w:rPr>
        <w:drawing>
          <wp:inline distT="0" distB="0" distL="0" distR="0" wp14:anchorId="3483E4EC" wp14:editId="42F20667">
            <wp:extent cx="3105150" cy="1343025"/>
            <wp:effectExtent l="0" t="0" r="0" b="0"/>
            <wp:docPr id="291" name="图示 2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" r:lo="rId30" r:qs="rId31" r:cs="rId32"/>
              </a:graphicData>
            </a:graphic>
          </wp:inline>
        </w:drawing>
      </w:r>
    </w:p>
    <w:p w:rsidR="00BF5F94" w:rsidRPr="007D41C5" w:rsidRDefault="00BF5F94" w:rsidP="007D41C5">
      <w:pPr>
        <w:pStyle w:val="3"/>
      </w:pPr>
      <w:r w:rsidRPr="007D41C5">
        <w:rPr>
          <w:rFonts w:hint="eastAsia"/>
        </w:rPr>
        <w:lastRenderedPageBreak/>
        <w:t>非线性系统的线性化：</w:t>
      </w:r>
    </w:p>
    <w:p w:rsidR="00BF5F94" w:rsidRPr="00BF5F94" w:rsidRDefault="00BF5F94" w:rsidP="00BF5F94">
      <w:r>
        <w:rPr>
          <w:rFonts w:hint="eastAsia"/>
        </w:rPr>
        <w:t>1</w:t>
      </w:r>
      <w:r>
        <w:rPr>
          <w:rFonts w:hint="eastAsia"/>
        </w:rPr>
        <w:t>、</w:t>
      </w:r>
      <w:r w:rsidRPr="00BF5F94">
        <w:rPr>
          <w:rFonts w:hint="eastAsia"/>
        </w:rPr>
        <w:t>工作点（平衡点）；</w:t>
      </w:r>
      <w:r>
        <w:rPr>
          <w:rFonts w:hint="eastAsia"/>
        </w:rPr>
        <w:t>见书</w:t>
      </w:r>
      <w:r>
        <w:rPr>
          <w:rFonts w:hint="eastAsia"/>
        </w:rPr>
        <w:t>P5</w:t>
      </w:r>
    </w:p>
    <w:p w:rsidR="00BF5F94" w:rsidRDefault="00BF5F94" w:rsidP="00BF5F94">
      <w:r>
        <w:rPr>
          <w:rFonts w:hint="eastAsia"/>
        </w:rPr>
        <w:t>2</w:t>
      </w:r>
      <w:r>
        <w:rPr>
          <w:rFonts w:hint="eastAsia"/>
        </w:rPr>
        <w:t>、线性化后的动态方程：</w:t>
      </w:r>
      <w:r w:rsidR="00C70356" w:rsidRPr="00C70356">
        <w:rPr>
          <w:rFonts w:hint="eastAsia"/>
          <w:b/>
          <w:i/>
          <w:u w:val="single"/>
        </w:rPr>
        <w:t>详</w:t>
      </w:r>
      <w:r w:rsidRPr="00C70356">
        <w:rPr>
          <w:rFonts w:hint="eastAsia"/>
          <w:b/>
          <w:i/>
          <w:u w:val="single"/>
        </w:rPr>
        <w:t>见书</w:t>
      </w:r>
      <w:r w:rsidRPr="00C70356">
        <w:rPr>
          <w:rFonts w:hint="eastAsia"/>
          <w:b/>
          <w:i/>
          <w:u w:val="single"/>
        </w:rPr>
        <w:t>P6</w:t>
      </w:r>
      <w:r w:rsidR="00C70356" w:rsidRPr="00C70356">
        <w:rPr>
          <w:rFonts w:hint="eastAsia"/>
          <w:b/>
          <w:i/>
          <w:highlight w:val="yellow"/>
        </w:rPr>
        <w:t>【重点】</w:t>
      </w:r>
    </w:p>
    <w:p w:rsidR="00BF5F94" w:rsidRPr="00BF5F94" w:rsidRDefault="00BF5F94" w:rsidP="00C70356">
      <w:pPr>
        <w:ind w:firstLineChars="200" w:firstLine="422"/>
        <w:rPr>
          <w:b/>
          <w:i/>
        </w:rPr>
      </w:pPr>
      <w:r w:rsidRPr="00BF5F94">
        <w:rPr>
          <w:b/>
          <w:i/>
        </w:rPr>
        <w:t>P</w:t>
      </w:r>
      <w:proofErr w:type="gramStart"/>
      <w:r w:rsidRPr="00BF5F94">
        <w:rPr>
          <w:rFonts w:hint="eastAsia"/>
          <w:b/>
          <w:i/>
        </w:rPr>
        <w:t>个</w:t>
      </w:r>
      <w:proofErr w:type="gramEnd"/>
      <w:r w:rsidRPr="00BF5F94">
        <w:rPr>
          <w:rFonts w:hint="eastAsia"/>
          <w:b/>
          <w:i/>
        </w:rPr>
        <w:t>输入，</w:t>
      </w:r>
      <w:r w:rsidRPr="00BF5F94">
        <w:rPr>
          <w:rFonts w:hint="eastAsia"/>
          <w:b/>
          <w:i/>
        </w:rPr>
        <w:t>q</w:t>
      </w:r>
      <w:proofErr w:type="gramStart"/>
      <w:r w:rsidRPr="00BF5F94">
        <w:rPr>
          <w:rFonts w:hint="eastAsia"/>
          <w:b/>
          <w:i/>
        </w:rPr>
        <w:t>个</w:t>
      </w:r>
      <w:proofErr w:type="gramEnd"/>
      <w:r w:rsidRPr="00BF5F94">
        <w:rPr>
          <w:rFonts w:hint="eastAsia"/>
          <w:b/>
          <w:i/>
        </w:rPr>
        <w:t>输出，</w:t>
      </w:r>
      <w:r w:rsidRPr="00BF5F94">
        <w:rPr>
          <w:rFonts w:hint="eastAsia"/>
          <w:b/>
          <w:i/>
        </w:rPr>
        <w:t>n</w:t>
      </w:r>
      <w:proofErr w:type="gramStart"/>
      <w:r w:rsidRPr="00BF5F94">
        <w:rPr>
          <w:rFonts w:hint="eastAsia"/>
          <w:b/>
          <w:i/>
        </w:rPr>
        <w:t>个</w:t>
      </w:r>
      <w:proofErr w:type="gramEnd"/>
      <w:r w:rsidRPr="00BF5F94">
        <w:rPr>
          <w:rFonts w:hint="eastAsia"/>
          <w:b/>
          <w:i/>
        </w:rPr>
        <w:t>内部变量</w:t>
      </w:r>
    </w:p>
    <w:p w:rsidR="00BF5F94" w:rsidRDefault="00BF5F94" w:rsidP="00C70356">
      <w:pPr>
        <w:ind w:firstLineChars="200" w:firstLine="420"/>
      </w:pPr>
      <w:r w:rsidRPr="00BF5F94">
        <w:rPr>
          <w:rFonts w:hint="eastAsia"/>
        </w:rPr>
        <w:t>各个系数矩阵</w:t>
      </w:r>
      <w:r>
        <w:rPr>
          <w:rFonts w:hint="eastAsia"/>
        </w:rPr>
        <w:t>：</w:t>
      </w:r>
      <w:r w:rsidRPr="00BF5F94">
        <w:rPr>
          <w:rFonts w:hint="eastAsia"/>
          <w:b/>
        </w:rPr>
        <w:t>A</w:t>
      </w:r>
      <w:proofErr w:type="gramStart"/>
      <w:r w:rsidRPr="00BF5F94">
        <w:rPr>
          <w:rFonts w:hint="eastAsia"/>
          <w:b/>
        </w:rPr>
        <w:t>,B,C,D</w:t>
      </w:r>
      <w:proofErr w:type="gramEnd"/>
    </w:p>
    <w:p w:rsidR="00BF5F94" w:rsidRDefault="00BF5F94" w:rsidP="00C70356">
      <w:pPr>
        <w:ind w:firstLineChars="200" w:firstLine="420"/>
      </w:pPr>
      <w:r w:rsidRPr="00BF5F94">
        <w:rPr>
          <w:rFonts w:hint="eastAsia"/>
        </w:rPr>
        <w:t>单输入单输出</w:t>
      </w:r>
      <w:r>
        <w:rPr>
          <w:rFonts w:hint="eastAsia"/>
        </w:rPr>
        <w:t>:p=q=1</w:t>
      </w:r>
    </w:p>
    <w:p w:rsidR="00BF5F94" w:rsidRPr="00BF5F94" w:rsidRDefault="00BF5F94" w:rsidP="00C70356">
      <w:pPr>
        <w:ind w:firstLineChars="200" w:firstLine="420"/>
      </w:pPr>
      <w:r w:rsidRPr="00BF5F94">
        <w:rPr>
          <w:rFonts w:hint="eastAsia"/>
        </w:rPr>
        <w:t>多输入多输出</w:t>
      </w:r>
      <w:r>
        <w:rPr>
          <w:rFonts w:hint="eastAsia"/>
        </w:rPr>
        <w:t>:</w:t>
      </w:r>
      <w:proofErr w:type="spellStart"/>
      <w:proofErr w:type="gramStart"/>
      <w:r w:rsidR="00C70356">
        <w:rPr>
          <w:rFonts w:hint="eastAsia"/>
        </w:rPr>
        <w:t>p,</w:t>
      </w:r>
      <w:proofErr w:type="gramEnd"/>
      <w:r w:rsidR="00C70356">
        <w:rPr>
          <w:rFonts w:hint="eastAsia"/>
        </w:rPr>
        <w:t>q</w:t>
      </w:r>
      <w:proofErr w:type="spellEnd"/>
    </w:p>
    <w:p w:rsidR="00BF5F94" w:rsidRPr="00F2182C" w:rsidRDefault="00C70356" w:rsidP="007D41C5">
      <w:pPr>
        <w:pStyle w:val="3"/>
        <w:rPr>
          <w:color w:val="000000" w:themeColor="text1"/>
        </w:rPr>
      </w:pPr>
      <w:r w:rsidRPr="00C70356">
        <w:rPr>
          <w:rFonts w:hint="eastAsia"/>
        </w:rPr>
        <w:t>动态方程的线性变化</w:t>
      </w:r>
      <w:r>
        <w:rPr>
          <w:rFonts w:hint="eastAsia"/>
        </w:rPr>
        <w:t xml:space="preserve"> </w:t>
      </w:r>
      <w:r w:rsidRPr="00F2182C">
        <w:rPr>
          <w:rFonts w:hint="eastAsia"/>
          <w:color w:val="000000" w:themeColor="text1"/>
        </w:rPr>
        <w:t xml:space="preserve"> </w:t>
      </w:r>
      <w:hyperlink r:id="rId34" w:history="1">
        <w:r w:rsidR="00982864" w:rsidRPr="00F2182C">
          <w:rPr>
            <w:rStyle w:val="a6"/>
            <w:rFonts w:hint="eastAsia"/>
            <w:color w:val="000000" w:themeColor="text1"/>
          </w:rPr>
          <w:t>\\</w:t>
        </w:r>
        <w:r w:rsidR="00982864" w:rsidRPr="00F2182C">
          <w:rPr>
            <w:rStyle w:val="a6"/>
            <w:rFonts w:hint="eastAsia"/>
            <w:color w:val="000000" w:themeColor="text1"/>
          </w:rPr>
          <w:t>书</w:t>
        </w:r>
        <w:r w:rsidR="00982864" w:rsidRPr="00F2182C">
          <w:rPr>
            <w:rStyle w:val="a6"/>
            <w:rFonts w:hint="eastAsia"/>
            <w:color w:val="000000" w:themeColor="text1"/>
          </w:rPr>
          <w:t>P5</w:t>
        </w:r>
      </w:hyperlink>
    </w:p>
    <w:p w:rsidR="00982864" w:rsidRPr="00643E02" w:rsidRDefault="00982864" w:rsidP="004C5D53">
      <w:pPr>
        <w:ind w:firstLineChars="200" w:firstLine="420"/>
        <w:jc w:val="left"/>
      </w:pPr>
      <w:r w:rsidRPr="00982864">
        <w:rPr>
          <w:position w:val="-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35" o:title=""/>
          </v:shape>
          <o:OLEObject Type="Embed" ProgID="Equation.DSMT4" ShapeID="_x0000_i1025" DrawAspect="Content" ObjectID="_1584993020" r:id="rId36"/>
        </w:object>
      </w:r>
      <w:r w:rsidR="00643E02">
        <w:rPr>
          <w:rFonts w:hint="eastAsia"/>
          <w:b/>
          <w:sz w:val="24"/>
        </w:rPr>
        <w:t xml:space="preserve">  </w:t>
      </w:r>
      <w:r w:rsidR="00643E02" w:rsidRPr="00643E02">
        <w:rPr>
          <w:rFonts w:hint="eastAsia"/>
        </w:rPr>
        <w:t>输入变量唯一，输出变量唯一</w:t>
      </w:r>
    </w:p>
    <w:p w:rsidR="00C70356" w:rsidRPr="00982864" w:rsidRDefault="00982864" w:rsidP="00C70356">
      <w:r>
        <w:rPr>
          <w:rFonts w:hint="eastAsia"/>
          <w:b/>
          <w:sz w:val="24"/>
        </w:rPr>
        <w:t>PS:</w:t>
      </w:r>
      <w:r w:rsidRPr="00982864">
        <w:rPr>
          <w:rFonts w:hint="eastAsia"/>
        </w:rPr>
        <w:t>线性变换的矩阵是可逆的</w:t>
      </w:r>
    </w:p>
    <w:p w:rsidR="00C70356" w:rsidRPr="00C70356" w:rsidRDefault="00C70356" w:rsidP="00C70356">
      <w:pPr>
        <w:rPr>
          <w:b/>
          <w:sz w:val="24"/>
        </w:rPr>
      </w:pPr>
    </w:p>
    <w:p w:rsidR="00BF5F94" w:rsidRDefault="00643E02" w:rsidP="004C5D53">
      <w:pPr>
        <w:pStyle w:val="2"/>
        <w:rPr>
          <w:noProof/>
        </w:rPr>
      </w:pPr>
      <w:r w:rsidRPr="00643E02">
        <w:rPr>
          <w:rFonts w:hint="eastAsia"/>
          <w:noProof/>
        </w:rPr>
        <w:t>2.3</w:t>
      </w:r>
      <w:r w:rsidR="00BF5F94" w:rsidRPr="00643E02">
        <w:rPr>
          <w:rFonts w:hint="eastAsia"/>
          <w:noProof/>
        </w:rPr>
        <w:t>线性定常系统动态方程的建立</w:t>
      </w:r>
    </w:p>
    <w:p w:rsidR="00211949" w:rsidRDefault="00211949" w:rsidP="00211949">
      <w:r w:rsidRPr="00211949">
        <w:rPr>
          <w:rFonts w:hint="eastAsia"/>
          <w:b/>
          <w:color w:val="0070C0"/>
          <w:sz w:val="24"/>
        </w:rPr>
        <w:t>概念</w:t>
      </w:r>
      <w:r>
        <w:rPr>
          <w:rFonts w:hint="eastAsia"/>
        </w:rPr>
        <w:t>：实现：</w:t>
      </w:r>
    </w:p>
    <w:p w:rsidR="00211949" w:rsidRPr="00211949" w:rsidRDefault="00211949" w:rsidP="00211949">
      <w:pPr>
        <w:ind w:firstLineChars="300" w:firstLine="630"/>
      </w:pPr>
      <w:r>
        <w:rPr>
          <w:rFonts w:hint="eastAsia"/>
        </w:rPr>
        <w:t>典型实现：</w:t>
      </w:r>
    </w:p>
    <w:p w:rsidR="00BF5F94" w:rsidRPr="00743182" w:rsidRDefault="004C5D53" w:rsidP="00743182">
      <w:pPr>
        <w:pStyle w:val="3"/>
      </w:pPr>
      <w:r w:rsidRPr="00743182">
        <w:rPr>
          <w:rFonts w:hint="eastAsia"/>
        </w:rPr>
        <w:t>1</w:t>
      </w:r>
      <w:r w:rsidRPr="00743182">
        <w:rPr>
          <w:rFonts w:hint="eastAsia"/>
        </w:rPr>
        <w:t>．物理系统动态方程的建立</w:t>
      </w:r>
    </w:p>
    <w:p w:rsidR="004C5D53" w:rsidRDefault="004C5D53" w:rsidP="004C5D53">
      <w:r>
        <w:rPr>
          <w:rFonts w:hint="eastAsia"/>
        </w:rPr>
        <w:t>建立原则：</w:t>
      </w:r>
    </w:p>
    <w:p w:rsidR="004C5D53" w:rsidRDefault="004C5D53" w:rsidP="004C5D53">
      <w:pPr>
        <w:ind w:firstLineChars="200" w:firstLine="420"/>
      </w:pPr>
      <w:r>
        <w:rPr>
          <w:noProof/>
        </w:rPr>
        <w:drawing>
          <wp:inline distT="0" distB="0" distL="0" distR="0" wp14:anchorId="59EC80FF" wp14:editId="611D9FD6">
            <wp:extent cx="3096883" cy="66330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t="24750"/>
                    <a:stretch/>
                  </pic:blipFill>
                  <pic:spPr bwMode="auto">
                    <a:xfrm>
                      <a:off x="0" y="0"/>
                      <a:ext cx="3095942" cy="663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5D53" w:rsidRPr="00743182" w:rsidRDefault="004C5D53" w:rsidP="004C5D53">
      <w:pPr>
        <w:rPr>
          <w:i/>
          <w:noProof/>
          <w:u w:val="single"/>
        </w:rPr>
      </w:pPr>
      <w:r w:rsidRPr="00743182">
        <w:rPr>
          <w:i/>
          <w:noProof/>
          <w:u w:val="single"/>
        </w:rPr>
        <w:t>选择可测量的量作为状态变量，几阶导数就有几个状态变量</w:t>
      </w:r>
    </w:p>
    <w:p w:rsidR="00BB1CE7" w:rsidRDefault="00BB1CE7" w:rsidP="00BB1CE7">
      <w:pPr>
        <w:pStyle w:val="a5"/>
        <w:numPr>
          <w:ilvl w:val="0"/>
          <w:numId w:val="5"/>
        </w:numPr>
        <w:ind w:firstLineChars="0"/>
      </w:pPr>
      <w:r w:rsidRPr="00BB1CE7">
        <w:rPr>
          <w:rFonts w:hint="eastAsia"/>
        </w:rPr>
        <w:t>状态变量图</w:t>
      </w:r>
      <w:r w:rsidR="00EA63A1">
        <w:rPr>
          <w:rFonts w:hint="eastAsia"/>
        </w:rPr>
        <w:t>：</w:t>
      </w:r>
      <w:r w:rsidR="00EA63A1" w:rsidRPr="00EA63A1">
        <w:rPr>
          <w:rFonts w:hint="eastAsia"/>
          <w:i/>
          <w:u w:val="single"/>
        </w:rPr>
        <w:t>正负号都要写</w:t>
      </w:r>
    </w:p>
    <w:p w:rsidR="00BB1CE7" w:rsidRDefault="00BB1CE7" w:rsidP="00BB1CE7">
      <w:pPr>
        <w:ind w:firstLineChars="200" w:firstLine="420"/>
      </w:pPr>
      <w:r>
        <w:rPr>
          <w:noProof/>
        </w:rPr>
        <w:drawing>
          <wp:inline distT="0" distB="0" distL="0" distR="0" wp14:anchorId="4889AF7B" wp14:editId="651DDA3F">
            <wp:extent cx="3605841" cy="871958"/>
            <wp:effectExtent l="0" t="0" r="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07123" cy="8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CE7" w:rsidRPr="00BB1CE7" w:rsidRDefault="00BB1CE7" w:rsidP="00BB1CE7">
      <w:pPr>
        <w:ind w:firstLineChars="200" w:firstLine="420"/>
      </w:pPr>
      <w:r>
        <w:rPr>
          <w:rFonts w:hint="eastAsia"/>
        </w:rPr>
        <w:t>结构图并不同于状态变量图，结构图类似于传递函数，而状态变量</w:t>
      </w:r>
      <w:proofErr w:type="gramStart"/>
      <w:r>
        <w:rPr>
          <w:rFonts w:hint="eastAsia"/>
        </w:rPr>
        <w:t>图要求</w:t>
      </w:r>
      <w:proofErr w:type="gramEnd"/>
      <w:r>
        <w:rPr>
          <w:rFonts w:hint="eastAsia"/>
        </w:rPr>
        <w:t>的更严格，</w:t>
      </w:r>
      <w:proofErr w:type="spellStart"/>
      <w:r>
        <w:rPr>
          <w:rFonts w:hint="eastAsia"/>
        </w:rPr>
        <w:t>eg</w:t>
      </w:r>
      <w:proofErr w:type="spellEnd"/>
      <w:r>
        <w:rPr>
          <w:rFonts w:hint="eastAsia"/>
        </w:rPr>
        <w:t>仅含有</w:t>
      </w:r>
      <w:r w:rsidR="00E90E73">
        <w:rPr>
          <w:rFonts w:hint="eastAsia"/>
        </w:rPr>
        <w:t>积分器（</w:t>
      </w:r>
      <w:r w:rsidR="00E90E73">
        <w:rPr>
          <w:rFonts w:hint="eastAsia"/>
        </w:rPr>
        <w:t>1/s</w:t>
      </w:r>
      <w:r w:rsidR="00E90E73">
        <w:rPr>
          <w:rFonts w:hint="eastAsia"/>
        </w:rPr>
        <w:t>）、加法器、比例器三种元件和一些连接线。</w:t>
      </w:r>
    </w:p>
    <w:p w:rsidR="001B025D" w:rsidRPr="00743182" w:rsidRDefault="004C5D53" w:rsidP="00743182">
      <w:pPr>
        <w:pStyle w:val="3"/>
        <w:rPr>
          <w:noProof/>
        </w:rPr>
      </w:pPr>
      <w:r w:rsidRPr="00743182">
        <w:rPr>
          <w:rFonts w:hint="eastAsia"/>
        </w:rPr>
        <w:t>2</w:t>
      </w:r>
      <w:r w:rsidRPr="00743182">
        <w:rPr>
          <w:rFonts w:hint="eastAsia"/>
        </w:rPr>
        <w:t>．</w:t>
      </w:r>
      <w:r w:rsidR="00EA63A1" w:rsidRPr="00743182">
        <w:rPr>
          <w:rFonts w:hint="eastAsia"/>
        </w:rPr>
        <w:t>由传递函数方框图建立动态方程</w:t>
      </w:r>
      <w:r w:rsidR="001B025D" w:rsidRPr="00743182">
        <w:rPr>
          <w:rFonts w:hint="eastAsia"/>
        </w:rPr>
        <w:t xml:space="preserve"> </w:t>
      </w:r>
      <w:r w:rsidR="001B025D" w:rsidRPr="00743182">
        <w:rPr>
          <w:rFonts w:hint="eastAsia"/>
          <w:noProof/>
          <w:u w:val="single"/>
        </w:rPr>
        <w:t>\\</w:t>
      </w:r>
      <w:r w:rsidR="001B025D" w:rsidRPr="00743182">
        <w:rPr>
          <w:rFonts w:hint="eastAsia"/>
          <w:noProof/>
          <w:u w:val="single"/>
        </w:rPr>
        <w:t>书</w:t>
      </w:r>
      <w:r w:rsidR="001B025D" w:rsidRPr="00743182">
        <w:rPr>
          <w:rFonts w:hint="eastAsia"/>
          <w:noProof/>
          <w:u w:val="single"/>
        </w:rPr>
        <w:t>P8+P16</w:t>
      </w:r>
    </w:p>
    <w:p w:rsidR="00EA63A1" w:rsidRDefault="00EA63A1" w:rsidP="00EA63A1">
      <w:pPr>
        <w:ind w:firstLineChars="200" w:firstLine="420"/>
        <w:rPr>
          <w:rFonts w:hint="eastAsia"/>
        </w:rPr>
      </w:pPr>
      <w:r>
        <w:rPr>
          <w:rFonts w:hint="eastAsia"/>
        </w:rPr>
        <w:t>把系统的传递函数结构图</w:t>
      </w:r>
      <w:r>
        <w:sym w:font="Wingdings" w:char="F0E0"/>
      </w:r>
      <w:r>
        <w:rPr>
          <w:rFonts w:hint="eastAsia"/>
        </w:rPr>
        <w:t>状态变量图</w:t>
      </w:r>
      <w:r>
        <w:sym w:font="Wingdings" w:char="F0E0"/>
      </w:r>
      <w:r>
        <w:rPr>
          <w:rFonts w:hint="eastAsia"/>
        </w:rPr>
        <w:t>动态方程</w:t>
      </w:r>
    </w:p>
    <w:p w:rsidR="00A97402" w:rsidRDefault="00A97402" w:rsidP="00A97402">
      <w:pPr>
        <w:pStyle w:val="4"/>
        <w:rPr>
          <w:rFonts w:hint="eastAsia"/>
        </w:rPr>
      </w:pPr>
      <w:r>
        <w:rPr>
          <w:rFonts w:hint="eastAsia"/>
        </w:rPr>
        <w:t>绘制状态变量图的方法</w:t>
      </w:r>
    </w:p>
    <w:p w:rsidR="00A97402" w:rsidRDefault="00A97402" w:rsidP="00A97402">
      <w:pPr>
        <w:rPr>
          <w:rFonts w:hint="eastAsia"/>
          <w:b/>
          <w:color w:val="FF0000"/>
          <w:sz w:val="24"/>
        </w:rPr>
      </w:pPr>
      <w:r w:rsidRPr="00A97402">
        <w:rPr>
          <w:rFonts w:hint="eastAsia"/>
          <w:b/>
          <w:color w:val="FF0000"/>
          <w:sz w:val="24"/>
        </w:rPr>
        <w:t>传递函数的分解？？</w:t>
      </w:r>
    </w:p>
    <w:p w:rsidR="00A97402" w:rsidRPr="00A97402" w:rsidRDefault="00A97402" w:rsidP="00A97402">
      <w:pPr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只有这一种方法吗？？</w:t>
      </w:r>
      <w:bookmarkStart w:id="0" w:name="_GoBack"/>
      <w:bookmarkEnd w:id="0"/>
    </w:p>
    <w:p w:rsidR="001B025D" w:rsidRDefault="00EA63A1" w:rsidP="001B025D">
      <w:pPr>
        <w:jc w:val="left"/>
        <w:rPr>
          <w:noProof/>
        </w:rPr>
      </w:pPr>
      <w:r>
        <w:rPr>
          <w:rFonts w:hint="eastAsia"/>
          <w:noProof/>
        </w:rPr>
        <w:t>一阶系统</w:t>
      </w:r>
      <w:r w:rsidR="001B025D">
        <w:rPr>
          <w:rFonts w:hint="eastAsia"/>
          <w:noProof/>
        </w:rPr>
        <w:t>：</w:t>
      </w:r>
    </w:p>
    <w:p w:rsidR="00EA63A1" w:rsidRDefault="00EA63A1" w:rsidP="00EA63A1">
      <w:pPr>
        <w:jc w:val="left"/>
        <w:rPr>
          <w:noProof/>
        </w:rPr>
      </w:pPr>
      <w:r>
        <w:rPr>
          <w:rFonts w:hint="eastAsia"/>
          <w:noProof/>
        </w:rPr>
        <w:t>二阶系统</w:t>
      </w:r>
      <w:r w:rsidR="001B025D">
        <w:rPr>
          <w:rFonts w:hint="eastAsia"/>
          <w:noProof/>
        </w:rPr>
        <w:t>:  1).</w:t>
      </w:r>
      <w:r w:rsidR="001B025D">
        <w:rPr>
          <w:rFonts w:hint="eastAsia"/>
          <w:noProof/>
        </w:rPr>
        <w:t>分子为</w:t>
      </w:r>
      <w:r w:rsidR="001B025D">
        <w:rPr>
          <w:rFonts w:hint="eastAsia"/>
          <w:noProof/>
        </w:rPr>
        <w:t>1</w:t>
      </w:r>
      <w:r w:rsidR="001B025D">
        <w:rPr>
          <w:rFonts w:hint="eastAsia"/>
          <w:noProof/>
        </w:rPr>
        <w:t>时：</w:t>
      </w:r>
      <w:r>
        <w:rPr>
          <w:rFonts w:hint="eastAsia"/>
          <w:noProof/>
        </w:rPr>
        <w:t>变量代换，借助一阶系统的变换形式</w:t>
      </w:r>
      <w:r w:rsidR="001B025D">
        <w:rPr>
          <w:rFonts w:hint="eastAsia"/>
          <w:noProof/>
        </w:rPr>
        <w:t xml:space="preserve"> </w:t>
      </w:r>
    </w:p>
    <w:p w:rsidR="00BF5F94" w:rsidRPr="001B025D" w:rsidRDefault="001B025D" w:rsidP="001B025D">
      <w:pPr>
        <w:ind w:leftChars="300" w:left="630" w:firstLineChars="200" w:firstLine="420"/>
        <w:jc w:val="left"/>
        <w:rPr>
          <w:noProof/>
        </w:rPr>
      </w:pPr>
      <w:r>
        <w:rPr>
          <w:rFonts w:hint="eastAsia"/>
          <w:noProof/>
        </w:rPr>
        <w:t>2).</w:t>
      </w:r>
      <w:r>
        <w:rPr>
          <w:rFonts w:hint="eastAsia"/>
          <w:noProof/>
        </w:rPr>
        <w:t>分子≠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时：梅森公式</w:t>
      </w:r>
    </w:p>
    <w:p w:rsidR="00BF5F94" w:rsidRDefault="001C6C0A" w:rsidP="001C6C0A">
      <w:pPr>
        <w:jc w:val="left"/>
        <w:rPr>
          <w:noProof/>
        </w:rPr>
      </w:pPr>
      <w:r w:rsidRPr="00A165F7">
        <w:rPr>
          <w:rFonts w:hint="eastAsia"/>
          <w:b/>
          <w:noProof/>
          <w:sz w:val="24"/>
        </w:rPr>
        <w:t>PS</w:t>
      </w:r>
      <w:r>
        <w:rPr>
          <w:rFonts w:hint="eastAsia"/>
          <w:noProof/>
        </w:rPr>
        <w:t>：</w:t>
      </w:r>
      <w:r>
        <w:rPr>
          <w:rFonts w:hint="eastAsia"/>
          <w:noProof/>
        </w:rPr>
        <w:t>1.</w:t>
      </w:r>
      <w:r>
        <w:rPr>
          <w:rFonts w:hint="eastAsia"/>
          <w:noProof/>
        </w:rPr>
        <w:t>状态变量的角标从右向左排，先排前向通道，再排反馈通道</w:t>
      </w:r>
    </w:p>
    <w:p w:rsidR="00A165F7" w:rsidRPr="00F2182C" w:rsidRDefault="00A165F7" w:rsidP="00A165F7">
      <w:pPr>
        <w:ind w:firstLineChars="200" w:firstLine="422"/>
        <w:jc w:val="left"/>
        <w:rPr>
          <w:b/>
          <w:i/>
          <w:noProof/>
          <w:color w:val="000000" w:themeColor="text1"/>
        </w:rPr>
      </w:pPr>
      <w:r w:rsidRPr="00F2182C">
        <w:rPr>
          <w:rFonts w:hint="eastAsia"/>
          <w:b/>
          <w:i/>
          <w:noProof/>
          <w:color w:val="000000" w:themeColor="text1"/>
        </w:rPr>
        <w:t>2.</w:t>
      </w:r>
      <w:r w:rsidRPr="00F2182C">
        <w:rPr>
          <w:rFonts w:hint="eastAsia"/>
          <w:b/>
          <w:i/>
          <w:noProof/>
          <w:color w:val="000000" w:themeColor="text1"/>
        </w:rPr>
        <w:t>由结构图变换得到的状态方程不唯一</w:t>
      </w:r>
    </w:p>
    <w:p w:rsidR="00BF5F94" w:rsidRDefault="00A165F7" w:rsidP="00452EB6">
      <w:pPr>
        <w:ind w:leftChars="200" w:left="630" w:hangingChars="100" w:hanging="210"/>
        <w:jc w:val="left"/>
        <w:rPr>
          <w:noProof/>
        </w:rPr>
      </w:pPr>
      <w:r>
        <w:rPr>
          <w:noProof/>
        </w:rPr>
        <w:lastRenderedPageBreak/>
        <w:drawing>
          <wp:inline distT="0" distB="0" distL="0" distR="0" wp14:anchorId="454A978D" wp14:editId="59A4CEF1">
            <wp:extent cx="3530010" cy="145383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35184" cy="1455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F94" w:rsidRDefault="00A165F7" w:rsidP="00A165F7">
      <w:pPr>
        <w:pStyle w:val="3"/>
      </w:pPr>
      <w:r>
        <w:rPr>
          <w:rFonts w:hint="eastAsia"/>
        </w:rPr>
        <w:t>3.</w:t>
      </w:r>
      <w:r>
        <w:rPr>
          <w:rFonts w:hint="eastAsia"/>
        </w:rPr>
        <w:t>系统动态方程典型形式的建立</w:t>
      </w:r>
      <w:r w:rsidR="001337CA">
        <w:rPr>
          <w:rFonts w:hint="eastAsia"/>
        </w:rPr>
        <w:t>//</w:t>
      </w:r>
      <w:r w:rsidR="001337CA">
        <w:rPr>
          <w:rFonts w:hint="eastAsia"/>
        </w:rPr>
        <w:t>书</w:t>
      </w:r>
      <w:r w:rsidR="001337CA">
        <w:rPr>
          <w:rFonts w:hint="eastAsia"/>
        </w:rPr>
        <w:t>P9</w:t>
      </w:r>
    </w:p>
    <w:p w:rsidR="0007199E" w:rsidRPr="002B7669" w:rsidRDefault="0007199E" w:rsidP="00A165F7">
      <w:pPr>
        <w:rPr>
          <w:b/>
          <w:i/>
          <w:color w:val="FF0000"/>
          <w:sz w:val="24"/>
          <w:u w:val="single"/>
        </w:rPr>
      </w:pPr>
      <w:r w:rsidRPr="002B7669">
        <w:rPr>
          <w:rFonts w:hint="eastAsia"/>
          <w:b/>
          <w:i/>
          <w:color w:val="FF0000"/>
          <w:sz w:val="24"/>
          <w:u w:val="single"/>
        </w:rPr>
        <w:t>对于初值的问题，典型形式时默认为</w:t>
      </w:r>
      <w:r w:rsidRPr="002B7669">
        <w:rPr>
          <w:rFonts w:hint="eastAsia"/>
          <w:b/>
          <w:i/>
          <w:color w:val="FF0000"/>
          <w:sz w:val="24"/>
          <w:u w:val="single"/>
        </w:rPr>
        <w:t>0</w:t>
      </w:r>
      <w:r w:rsidRPr="002B7669">
        <w:rPr>
          <w:rFonts w:hint="eastAsia"/>
          <w:b/>
          <w:i/>
          <w:color w:val="FF0000"/>
          <w:sz w:val="24"/>
          <w:u w:val="single"/>
        </w:rPr>
        <w:t>吗？？（因为拉氏变换的时候并没有考虑初值问题）</w:t>
      </w:r>
    </w:p>
    <w:p w:rsidR="00BF5F94" w:rsidRPr="001B3107" w:rsidRDefault="00A165F7" w:rsidP="00DA481E">
      <w:pPr>
        <w:pStyle w:val="3"/>
      </w:pPr>
      <w:r w:rsidRPr="001B3107">
        <w:t>能控型：</w:t>
      </w:r>
    </w:p>
    <w:p w:rsidR="001B3107" w:rsidRDefault="001B3107" w:rsidP="00A165F7">
      <w:pPr>
        <w:rPr>
          <w:b/>
        </w:rPr>
      </w:pPr>
      <w:r w:rsidRPr="001B3107">
        <w:rPr>
          <w:b/>
          <w:position w:val="-68"/>
        </w:rPr>
        <w:object w:dxaOrig="2860" w:dyaOrig="1480">
          <v:shape id="_x0000_i1026" type="#_x0000_t75" style="width:143.25pt;height:74.25pt" o:ole="">
            <v:imagedata r:id="rId40" o:title=""/>
          </v:shape>
          <o:OLEObject Type="Embed" ProgID="Equation.DSMT4" ShapeID="_x0000_i1026" DrawAspect="Content" ObjectID="_1584993021" r:id="rId41"/>
        </w:object>
      </w:r>
      <w:r>
        <w:rPr>
          <w:b/>
        </w:rPr>
        <w:t xml:space="preserve"> </w:t>
      </w:r>
      <w:r w:rsidRPr="001B3107">
        <w:rPr>
          <w:b/>
          <w:position w:val="-66"/>
        </w:rPr>
        <w:object w:dxaOrig="760" w:dyaOrig="1440">
          <v:shape id="_x0000_i1027" type="#_x0000_t75" style="width:38.25pt;height:1in" o:ole="">
            <v:imagedata r:id="rId42" o:title=""/>
          </v:shape>
          <o:OLEObject Type="Embed" ProgID="Equation.DSMT4" ShapeID="_x0000_i1027" DrawAspect="Content" ObjectID="_1584993022" r:id="rId43"/>
        </w:object>
      </w:r>
      <w:r>
        <w:rPr>
          <w:b/>
        </w:rPr>
        <w:t xml:space="preserve"> </w:t>
      </w:r>
      <w:r w:rsidRPr="001B3107">
        <w:rPr>
          <w:b/>
          <w:position w:val="-14"/>
        </w:rPr>
        <w:object w:dxaOrig="2299" w:dyaOrig="400">
          <v:shape id="_x0000_i1028" type="#_x0000_t75" style="width:114.75pt;height:20.25pt" o:ole="">
            <v:imagedata r:id="rId44" o:title=""/>
          </v:shape>
          <o:OLEObject Type="Embed" ProgID="Equation.DSMT4" ShapeID="_x0000_i1028" DrawAspect="Content" ObjectID="_1584993023" r:id="rId45"/>
        </w:object>
      </w:r>
      <w:r>
        <w:rPr>
          <w:b/>
        </w:rPr>
        <w:t xml:space="preserve"> </w:t>
      </w:r>
    </w:p>
    <w:p w:rsidR="001B3107" w:rsidRPr="001B3107" w:rsidRDefault="001B3107" w:rsidP="00A165F7">
      <w:pPr>
        <w:rPr>
          <w:b/>
          <w:i/>
          <w:u w:val="single"/>
        </w:rPr>
      </w:pPr>
      <w:r w:rsidRPr="001B3107">
        <w:rPr>
          <w:b/>
          <w:i/>
          <w:position w:val="-12"/>
        </w:rPr>
        <w:object w:dxaOrig="240" w:dyaOrig="360">
          <v:shape id="_x0000_i1029" type="#_x0000_t75" style="width:12pt;height:18pt" o:ole="">
            <v:imagedata r:id="rId46" o:title=""/>
          </v:shape>
          <o:OLEObject Type="Embed" ProgID="Equation.DSMT4" ShapeID="_x0000_i1029" DrawAspect="Content" ObjectID="_1584993024" r:id="rId47"/>
        </w:object>
      </w:r>
      <w:r w:rsidRPr="001B3107">
        <w:rPr>
          <w:b/>
          <w:i/>
          <w:u w:val="single"/>
        </w:rPr>
        <w:t>是分母的系数，倒着排的，</w:t>
      </w:r>
      <w:r w:rsidRPr="001B3107">
        <w:rPr>
          <w:b/>
          <w:i/>
          <w:position w:val="-12"/>
        </w:rPr>
        <w:object w:dxaOrig="260" w:dyaOrig="360">
          <v:shape id="_x0000_i1030" type="#_x0000_t75" style="width:12.75pt;height:18pt" o:ole="">
            <v:imagedata r:id="rId48" o:title=""/>
          </v:shape>
          <o:OLEObject Type="Embed" ProgID="Equation.DSMT4" ShapeID="_x0000_i1030" DrawAspect="Content" ObjectID="_1584993025" r:id="rId49"/>
        </w:object>
      </w:r>
      <w:r w:rsidRPr="001B3107">
        <w:rPr>
          <w:b/>
          <w:i/>
          <w:u w:val="single"/>
        </w:rPr>
        <w:t>是分子的系数，倒着排的。</w:t>
      </w:r>
    </w:p>
    <w:p w:rsidR="00A165F7" w:rsidRPr="001B3107" w:rsidRDefault="00A165F7" w:rsidP="00DA481E">
      <w:pPr>
        <w:pStyle w:val="3"/>
      </w:pPr>
      <w:r w:rsidRPr="001B3107">
        <w:rPr>
          <w:rFonts w:hint="eastAsia"/>
        </w:rPr>
        <w:t>能规范型：</w:t>
      </w:r>
    </w:p>
    <w:p w:rsidR="001B44AD" w:rsidRPr="001B3107" w:rsidRDefault="001B44AD" w:rsidP="00DA481E">
      <w:pPr>
        <w:pStyle w:val="3"/>
      </w:pPr>
      <w:r w:rsidRPr="001B3107">
        <w:rPr>
          <w:rFonts w:hint="eastAsia"/>
        </w:rPr>
        <w:t>对角型</w:t>
      </w:r>
      <w:r w:rsidR="00B7137E" w:rsidRPr="001B3107">
        <w:rPr>
          <w:rFonts w:hint="eastAsia"/>
        </w:rPr>
        <w:t>：</w:t>
      </w:r>
      <w:r w:rsidR="007F6E16" w:rsidRPr="00DA481E">
        <w:rPr>
          <w:rFonts w:hint="eastAsia"/>
          <w:color w:val="0070C0"/>
        </w:rPr>
        <w:t>求解系数时用到留数定理（自学吧）</w:t>
      </w:r>
    </w:p>
    <w:p w:rsidR="001B44AD" w:rsidRPr="001B3107" w:rsidRDefault="001B44AD" w:rsidP="00DA481E">
      <w:pPr>
        <w:pStyle w:val="3"/>
      </w:pPr>
      <w:r w:rsidRPr="001B3107">
        <w:rPr>
          <w:rFonts w:hint="eastAsia"/>
        </w:rPr>
        <w:t>约当型</w:t>
      </w:r>
      <w:r w:rsidR="00B7137E" w:rsidRPr="001B3107">
        <w:rPr>
          <w:rFonts w:hint="eastAsia"/>
        </w:rPr>
        <w:t>：</w:t>
      </w:r>
    </w:p>
    <w:p w:rsidR="00B7137E" w:rsidRDefault="00B7137E" w:rsidP="00211949">
      <w:pPr>
        <w:jc w:val="left"/>
      </w:pPr>
      <w:r w:rsidRPr="00211949">
        <w:rPr>
          <w:rFonts w:hint="eastAsia"/>
          <w:b/>
          <w:noProof/>
        </w:rPr>
        <w:t>PS</w:t>
      </w:r>
      <w:r w:rsidRPr="00211949">
        <w:rPr>
          <w:rFonts w:hint="eastAsia"/>
          <w:b/>
          <w:noProof/>
        </w:rPr>
        <w:t>：</w:t>
      </w:r>
      <w:r w:rsidRPr="00B7137E">
        <w:rPr>
          <w:rFonts w:hint="eastAsia"/>
        </w:rPr>
        <w:t>（</w:t>
      </w:r>
      <w:r w:rsidRPr="00B7137E">
        <w:rPr>
          <w:rFonts w:hint="eastAsia"/>
        </w:rPr>
        <w:t>1</w:t>
      </w:r>
      <w:r w:rsidRPr="00B7137E">
        <w:rPr>
          <w:rFonts w:hint="eastAsia"/>
        </w:rPr>
        <w:t>）、同一个系统的能</w:t>
      </w:r>
      <w:proofErr w:type="gramStart"/>
      <w:r w:rsidRPr="00B7137E">
        <w:rPr>
          <w:rFonts w:hint="eastAsia"/>
        </w:rPr>
        <w:t>控规范形</w:t>
      </w:r>
      <w:proofErr w:type="gramEnd"/>
      <w:r w:rsidRPr="00B7137E">
        <w:rPr>
          <w:rFonts w:hint="eastAsia"/>
        </w:rPr>
        <w:t>和能观测规范形中矩阵存在</w:t>
      </w:r>
      <w:r w:rsidRPr="00B7137E">
        <w:rPr>
          <w:rFonts w:hint="eastAsia"/>
          <w:b/>
          <w:i/>
          <w:u w:val="single"/>
        </w:rPr>
        <w:t>对偶</w:t>
      </w:r>
      <w:r w:rsidRPr="00B7137E">
        <w:rPr>
          <w:rFonts w:hint="eastAsia"/>
        </w:rPr>
        <w:t>关系</w:t>
      </w:r>
    </w:p>
    <w:p w:rsidR="00B7137E" w:rsidRDefault="00B7137E" w:rsidP="00211949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一个系统，它的标准形式（四种）都是唯一的</w:t>
      </w:r>
    </w:p>
    <w:p w:rsidR="00211949" w:rsidRDefault="00211949" w:rsidP="00211949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四种标准形式中：前两种无任何要求；对角</w:t>
      </w:r>
      <w:proofErr w:type="gramStart"/>
      <w:r>
        <w:rPr>
          <w:rFonts w:hint="eastAsia"/>
        </w:rPr>
        <w:t>型要求</w:t>
      </w:r>
      <w:proofErr w:type="gramEnd"/>
      <w:r>
        <w:rPr>
          <w:rFonts w:hint="eastAsia"/>
        </w:rPr>
        <w:t>特征根为相异实极点；约</w:t>
      </w:r>
      <w:proofErr w:type="gramStart"/>
      <w:r>
        <w:rPr>
          <w:rFonts w:hint="eastAsia"/>
        </w:rPr>
        <w:t>当型要求</w:t>
      </w:r>
      <w:proofErr w:type="gramEnd"/>
      <w:r>
        <w:rPr>
          <w:rFonts w:hint="eastAsia"/>
        </w:rPr>
        <w:t>特征根含有相同的实极点</w:t>
      </w:r>
    </w:p>
    <w:p w:rsidR="007F6E16" w:rsidRPr="007F6E16" w:rsidRDefault="007F6E16" w:rsidP="00211949">
      <w:pPr>
        <w:ind w:firstLineChars="200" w:firstLine="420"/>
        <w:rPr>
          <w:u w:val="single"/>
        </w:rPr>
      </w:pPr>
      <w:r w:rsidRPr="007F6E16">
        <w:rPr>
          <w:rFonts w:hint="eastAsia"/>
          <w:u w:val="single"/>
        </w:rPr>
        <w:t>（</w:t>
      </w:r>
      <w:r w:rsidRPr="007F6E16">
        <w:rPr>
          <w:rFonts w:hint="eastAsia"/>
          <w:u w:val="single"/>
        </w:rPr>
        <w:t>4</w:t>
      </w:r>
      <w:r w:rsidRPr="007F6E16">
        <w:rPr>
          <w:rFonts w:hint="eastAsia"/>
          <w:u w:val="single"/>
        </w:rPr>
        <w:t>）、当分子和分母同</w:t>
      </w:r>
      <w:proofErr w:type="gramStart"/>
      <w:r w:rsidRPr="007F6E16">
        <w:rPr>
          <w:rFonts w:hint="eastAsia"/>
          <w:u w:val="single"/>
        </w:rPr>
        <w:t>幂</w:t>
      </w:r>
      <w:proofErr w:type="gramEnd"/>
      <w:r w:rsidRPr="007F6E16">
        <w:rPr>
          <w:rFonts w:hint="eastAsia"/>
          <w:u w:val="single"/>
        </w:rPr>
        <w:t>次时（一般都是分母的</w:t>
      </w:r>
      <w:proofErr w:type="gramStart"/>
      <w:r w:rsidRPr="007F6E16">
        <w:rPr>
          <w:rFonts w:hint="eastAsia"/>
          <w:u w:val="single"/>
        </w:rPr>
        <w:t>幂</w:t>
      </w:r>
      <w:proofErr w:type="gramEnd"/>
      <w:r w:rsidRPr="007F6E16">
        <w:rPr>
          <w:rFonts w:hint="eastAsia"/>
          <w:u w:val="single"/>
        </w:rPr>
        <w:t>次高于分子），化成：常数项</w:t>
      </w:r>
      <w:r w:rsidRPr="007F6E16">
        <w:rPr>
          <w:rFonts w:hint="eastAsia"/>
          <w:u w:val="single"/>
        </w:rPr>
        <w:t>+</w:t>
      </w:r>
      <w:r w:rsidRPr="007F6E16">
        <w:rPr>
          <w:rFonts w:hint="eastAsia"/>
          <w:u w:val="single"/>
        </w:rPr>
        <w:t>一般项，即在一般情况的同时增加了一项：</w:t>
      </w:r>
      <w:r w:rsidRPr="007F6E16">
        <w:rPr>
          <w:position w:val="-12"/>
        </w:rPr>
        <w:object w:dxaOrig="520" w:dyaOrig="360">
          <v:shape id="_x0000_i1031" type="#_x0000_t75" style="width:25.5pt;height:18pt" o:ole="">
            <v:imagedata r:id="rId50" o:title=""/>
          </v:shape>
          <o:OLEObject Type="Embed" ProgID="Equation.DSMT4" ShapeID="_x0000_i1031" DrawAspect="Content" ObjectID="_1584993026" r:id="rId51"/>
        </w:object>
      </w:r>
      <w:r w:rsidRPr="007F6E16">
        <w:t xml:space="preserve"> </w:t>
      </w:r>
    </w:p>
    <w:p w:rsidR="00BF5F94" w:rsidRPr="00C23877" w:rsidRDefault="00CD132D" w:rsidP="00CD132D">
      <w:pPr>
        <w:pStyle w:val="2"/>
        <w:rPr>
          <w:noProof/>
          <w:u w:val="single"/>
        </w:rPr>
      </w:pPr>
      <w:r>
        <w:rPr>
          <w:rFonts w:hint="eastAsia"/>
          <w:noProof/>
        </w:rPr>
        <w:t xml:space="preserve">2.4 </w:t>
      </w:r>
      <w:r>
        <w:rPr>
          <w:rFonts w:hint="eastAsia"/>
          <w:noProof/>
        </w:rPr>
        <w:t>线性定常连续系统</w:t>
      </w:r>
      <w:r w:rsidRPr="00C23877">
        <w:rPr>
          <w:rFonts w:hint="eastAsia"/>
          <w:noProof/>
          <w:u w:val="single"/>
        </w:rPr>
        <w:t>状态方程的解</w:t>
      </w:r>
    </w:p>
    <w:p w:rsidR="00BF5F94" w:rsidRPr="003A791A" w:rsidRDefault="00C23877" w:rsidP="00B52F37">
      <w:pPr>
        <w:pStyle w:val="3"/>
        <w:rPr>
          <w:b w:val="0"/>
          <w:u w:val="single"/>
        </w:rPr>
      </w:pPr>
      <w:r w:rsidRPr="003A791A">
        <w:rPr>
          <w:rFonts w:hint="eastAsia"/>
          <w:b w:val="0"/>
        </w:rPr>
        <w:t>1</w:t>
      </w:r>
      <w:r w:rsidRPr="00E56712">
        <w:rPr>
          <w:rFonts w:hint="eastAsia"/>
        </w:rPr>
        <w:t>.</w:t>
      </w:r>
      <w:proofErr w:type="gramStart"/>
      <w:r w:rsidRPr="00E56712">
        <w:rPr>
          <w:rFonts w:hint="eastAsia"/>
        </w:rPr>
        <w:t>齐次方程</w:t>
      </w:r>
      <w:proofErr w:type="gramEnd"/>
      <w:r w:rsidRPr="00E56712">
        <w:rPr>
          <w:rFonts w:hint="eastAsia"/>
        </w:rPr>
        <w:t>的解</w:t>
      </w:r>
      <w:r w:rsidR="006E0248" w:rsidRPr="00E56712">
        <w:rPr>
          <w:rFonts w:hint="eastAsia"/>
        </w:rPr>
        <w:t>（无控</w:t>
      </w:r>
      <w:r w:rsidR="00FE137B" w:rsidRPr="00E56712">
        <w:rPr>
          <w:rFonts w:hint="eastAsia"/>
        </w:rPr>
        <w:t>）</w:t>
      </w:r>
      <w:r w:rsidR="00FE137B" w:rsidRPr="003A791A">
        <w:rPr>
          <w:rFonts w:hint="eastAsia"/>
          <w:b w:val="0"/>
        </w:rPr>
        <w:t>\</w:t>
      </w:r>
      <w:r w:rsidR="00FE137B" w:rsidRPr="003A791A">
        <w:rPr>
          <w:rFonts w:hint="eastAsia"/>
          <w:b w:val="0"/>
          <w:u w:val="single"/>
        </w:rPr>
        <w:t>\</w:t>
      </w:r>
      <w:r w:rsidR="00FE137B" w:rsidRPr="003A791A">
        <w:rPr>
          <w:rFonts w:hint="eastAsia"/>
          <w:b w:val="0"/>
          <w:u w:val="single"/>
        </w:rPr>
        <w:t>与转移矩阵和初值有关</w:t>
      </w:r>
    </w:p>
    <w:p w:rsidR="00C23877" w:rsidRPr="007F6E16" w:rsidRDefault="00FE137B" w:rsidP="00FE137B">
      <w:pPr>
        <w:ind w:firstLineChars="200" w:firstLine="420"/>
        <w:rPr>
          <w:color w:val="000000" w:themeColor="text1"/>
        </w:rPr>
      </w:pPr>
      <w:r>
        <w:t>幂级数法：</w:t>
      </w:r>
      <w:r>
        <w:rPr>
          <w:rFonts w:hint="eastAsia"/>
        </w:rPr>
        <w:t xml:space="preserve">  </w:t>
      </w:r>
      <w:hyperlink r:id="rId52" w:history="1">
        <w:r w:rsidR="001A0C90" w:rsidRPr="007F6E16">
          <w:rPr>
            <w:rStyle w:val="a6"/>
            <w:rFonts w:hint="eastAsia"/>
            <w:color w:val="000000" w:themeColor="text1"/>
          </w:rPr>
          <w:t>\\</w:t>
        </w:r>
        <w:r w:rsidR="001A0C90" w:rsidRPr="007F6E16">
          <w:rPr>
            <w:rStyle w:val="a6"/>
            <w:rFonts w:hint="eastAsia"/>
            <w:color w:val="000000" w:themeColor="text1"/>
          </w:rPr>
          <w:t>解的形式要背的</w:t>
        </w:r>
      </w:hyperlink>
    </w:p>
    <w:p w:rsidR="001A0C90" w:rsidRPr="001A0C90" w:rsidRDefault="001A0C90" w:rsidP="001A0C90">
      <w:pPr>
        <w:pStyle w:val="MTDisplayEquation"/>
      </w:pPr>
      <w:r>
        <w:tab/>
      </w:r>
      <w:r w:rsidRPr="001A0C90">
        <w:rPr>
          <w:position w:val="-10"/>
        </w:rPr>
        <w:object w:dxaOrig="1380" w:dyaOrig="360">
          <v:shape id="_x0000_i1032" type="#_x0000_t75" style="width:68.25pt;height:18pt" o:ole="">
            <v:imagedata r:id="rId53" o:title=""/>
          </v:shape>
          <o:OLEObject Type="Embed" ProgID="Equation.DSMT4" ShapeID="_x0000_i1032" DrawAspect="Content" ObjectID="_1584993027" r:id="rId54"/>
        </w:object>
      </w:r>
      <w:r>
        <w:t xml:space="preserve"> </w:t>
      </w:r>
    </w:p>
    <w:p w:rsidR="00FE137B" w:rsidRDefault="00FE137B" w:rsidP="00FE137B">
      <w:pPr>
        <w:ind w:firstLineChars="200" w:firstLine="420"/>
        <w:rPr>
          <w:u w:val="single"/>
        </w:rPr>
      </w:pPr>
      <w:r>
        <w:rPr>
          <w:rFonts w:hint="eastAsia"/>
        </w:rPr>
        <w:t>拉普拉斯变换法</w:t>
      </w:r>
      <w:r>
        <w:rPr>
          <w:rFonts w:hint="eastAsia"/>
        </w:rPr>
        <w:t xml:space="preserve">  </w:t>
      </w:r>
      <w:hyperlink r:id="rId55" w:history="1">
        <w:r w:rsidR="001A0C90" w:rsidRPr="007F6E16">
          <w:rPr>
            <w:rStyle w:val="a6"/>
            <w:rFonts w:hint="eastAsia"/>
            <w:color w:val="000000" w:themeColor="text1"/>
          </w:rPr>
          <w:t>\\</w:t>
        </w:r>
        <w:r w:rsidR="001A0C90" w:rsidRPr="007F6E16">
          <w:rPr>
            <w:rStyle w:val="a6"/>
            <w:rFonts w:hint="eastAsia"/>
            <w:color w:val="000000" w:themeColor="text1"/>
          </w:rPr>
          <w:t>解的形式要背的</w:t>
        </w:r>
      </w:hyperlink>
    </w:p>
    <w:p w:rsidR="001A0C90" w:rsidRDefault="001A0C90" w:rsidP="001A0C90">
      <w:pPr>
        <w:pStyle w:val="MTDisplayEquation"/>
      </w:pPr>
      <w:r>
        <w:tab/>
      </w:r>
      <w:r w:rsidR="008C5B4F" w:rsidRPr="001A0C90">
        <w:rPr>
          <w:position w:val="-10"/>
        </w:rPr>
        <w:object w:dxaOrig="2420" w:dyaOrig="360">
          <v:shape id="_x0000_i1033" type="#_x0000_t75" style="width:121.5pt;height:18pt" o:ole="">
            <v:imagedata r:id="rId56" o:title=""/>
          </v:shape>
          <o:OLEObject Type="Embed" ProgID="Equation.DSMT4" ShapeID="_x0000_i1033" DrawAspect="Content" ObjectID="_1584993028" r:id="rId57"/>
        </w:object>
      </w:r>
      <w:r>
        <w:t xml:space="preserve"> </w:t>
      </w:r>
    </w:p>
    <w:p w:rsidR="00774DD5" w:rsidRDefault="00774DD5" w:rsidP="00774DD5">
      <w:r w:rsidRPr="00B52F37">
        <w:rPr>
          <w:rFonts w:hint="eastAsia"/>
          <w:b/>
          <w:sz w:val="24"/>
        </w:rPr>
        <w:t>PS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、上节所学的建立系统的状态方程，是为了求出它的解，来描述状态的变化规律</w:t>
      </w:r>
    </w:p>
    <w:p w:rsidR="00774DD5" w:rsidRPr="00774DD5" w:rsidRDefault="00774DD5" w:rsidP="00774DD5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此处与之前所学求解微分方程最大的差别在于：此处是矩阵，不是标量</w:t>
      </w:r>
    </w:p>
    <w:p w:rsidR="00BF5F94" w:rsidRPr="00E56712" w:rsidRDefault="00FE137B" w:rsidP="00F2182C">
      <w:pPr>
        <w:pStyle w:val="3"/>
        <w:rPr>
          <w:noProof/>
          <w:color w:val="0070C0"/>
        </w:rPr>
      </w:pPr>
      <w:r w:rsidRPr="00E56712">
        <w:rPr>
          <w:rFonts w:hint="eastAsia"/>
        </w:rPr>
        <w:lastRenderedPageBreak/>
        <w:t>2.</w:t>
      </w:r>
      <w:r w:rsidRPr="00E56712">
        <w:rPr>
          <w:rFonts w:hint="eastAsia"/>
        </w:rPr>
        <w:t>状态转移矩阵的性质</w:t>
      </w:r>
    </w:p>
    <w:p w:rsidR="00BF5F94" w:rsidRPr="001321BE" w:rsidRDefault="00793814" w:rsidP="00774DD5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  <w:r w:rsidRPr="001321BE">
        <w:rPr>
          <w:rFonts w:hint="eastAsia"/>
          <w:noProof/>
        </w:rPr>
        <w:t xml:space="preserve"> </w:t>
      </w:r>
    </w:p>
    <w:p w:rsidR="00793814" w:rsidRPr="001321BE" w:rsidRDefault="00793814" w:rsidP="00774DD5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  <w:r w:rsidRPr="001321BE">
        <w:rPr>
          <w:noProof/>
          <w:position w:val="-10"/>
        </w:rPr>
        <w:object w:dxaOrig="940" w:dyaOrig="360">
          <v:shape id="_x0000_i1034" type="#_x0000_t75" style="width:46.5pt;height:18pt" o:ole="">
            <v:imagedata r:id="rId58" o:title=""/>
          </v:shape>
          <o:OLEObject Type="Embed" ProgID="Equation.DSMT4" ShapeID="_x0000_i1034" DrawAspect="Content" ObjectID="_1584993029" r:id="rId59"/>
        </w:object>
      </w:r>
      <w:r w:rsidRPr="001321BE">
        <w:rPr>
          <w:noProof/>
          <w:position w:val="-10"/>
        </w:rPr>
        <w:t>，可以用来求</w:t>
      </w:r>
      <w:r w:rsidRPr="001321BE">
        <w:rPr>
          <w:noProof/>
          <w:position w:val="-10"/>
        </w:rPr>
        <w:t>A</w:t>
      </w:r>
      <w:r w:rsidRPr="001321BE">
        <w:rPr>
          <w:noProof/>
          <w:position w:val="-10"/>
        </w:rPr>
        <w:t>阵</w:t>
      </w:r>
    </w:p>
    <w:p w:rsidR="00BF5F94" w:rsidRPr="001321BE" w:rsidRDefault="00B52F37" w:rsidP="00774DD5">
      <w:pPr>
        <w:pStyle w:val="a5"/>
        <w:numPr>
          <w:ilvl w:val="0"/>
          <w:numId w:val="6"/>
        </w:numPr>
        <w:ind w:firstLineChars="0"/>
        <w:jc w:val="left"/>
        <w:rPr>
          <w:noProof/>
          <w:color w:val="F79646" w:themeColor="accent6"/>
        </w:rPr>
      </w:pPr>
      <w:r w:rsidRPr="001321BE">
        <w:rPr>
          <w:noProof/>
          <w:color w:val="F79646" w:themeColor="accent6"/>
        </w:rPr>
        <w:t>（</w:t>
      </w:r>
      <w:r w:rsidRPr="001321BE">
        <w:rPr>
          <w:rFonts w:hint="eastAsia"/>
          <w:noProof/>
          <w:color w:val="F79646" w:themeColor="accent6"/>
        </w:rPr>
        <w:t>3</w:t>
      </w:r>
      <w:r w:rsidRPr="001321BE">
        <w:rPr>
          <w:noProof/>
          <w:color w:val="F79646" w:themeColor="accent6"/>
        </w:rPr>
        <w:t>）和（</w:t>
      </w:r>
      <w:r w:rsidRPr="001321BE">
        <w:rPr>
          <w:rFonts w:hint="eastAsia"/>
          <w:noProof/>
          <w:color w:val="F79646" w:themeColor="accent6"/>
        </w:rPr>
        <w:t>6</w:t>
      </w:r>
      <w:r w:rsidRPr="001321BE">
        <w:rPr>
          <w:noProof/>
          <w:color w:val="F79646" w:themeColor="accent6"/>
        </w:rPr>
        <w:t>）都表明了</w:t>
      </w:r>
      <w:r w:rsidRPr="001321BE">
        <w:rPr>
          <w:noProof/>
          <w:color w:val="F79646" w:themeColor="accent6"/>
          <w:position w:val="-10"/>
        </w:rPr>
        <w:object w:dxaOrig="499" w:dyaOrig="320">
          <v:shape id="_x0000_i1035" type="#_x0000_t75" style="width:24.75pt;height:16.5pt" o:ole="">
            <v:imagedata r:id="rId60" o:title=""/>
          </v:shape>
          <o:OLEObject Type="Embed" ProgID="Equation.DSMT4" ShapeID="_x0000_i1035" DrawAspect="Content" ObjectID="_1584993030" r:id="rId61"/>
        </w:object>
      </w:r>
      <w:r w:rsidRPr="001321BE">
        <w:rPr>
          <w:noProof/>
          <w:color w:val="F79646" w:themeColor="accent6"/>
        </w:rPr>
        <w:t>的可分解性：（</w:t>
      </w:r>
      <w:r w:rsidRPr="001321BE">
        <w:rPr>
          <w:rFonts w:hint="eastAsia"/>
          <w:noProof/>
          <w:color w:val="F79646" w:themeColor="accent6"/>
        </w:rPr>
        <w:t>3</w:t>
      </w:r>
      <w:r w:rsidRPr="001321BE">
        <w:rPr>
          <w:noProof/>
          <w:color w:val="F79646" w:themeColor="accent6"/>
        </w:rPr>
        <w:t>）是时刻；（</w:t>
      </w:r>
      <w:r w:rsidRPr="001321BE">
        <w:rPr>
          <w:rFonts w:hint="eastAsia"/>
          <w:noProof/>
          <w:color w:val="F79646" w:themeColor="accent6"/>
        </w:rPr>
        <w:t>6</w:t>
      </w:r>
      <w:r w:rsidRPr="001321BE">
        <w:rPr>
          <w:noProof/>
          <w:color w:val="F79646" w:themeColor="accent6"/>
        </w:rPr>
        <w:t>）是时间段</w:t>
      </w:r>
    </w:p>
    <w:p w:rsidR="00BF5F94" w:rsidRPr="001321BE" w:rsidRDefault="00B760E5" w:rsidP="00774DD5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  <w:r w:rsidRPr="001321BE">
        <w:rPr>
          <w:noProof/>
        </w:rPr>
        <w:t>矩阵的逆和原矩阵的关系</w:t>
      </w:r>
    </w:p>
    <w:p w:rsidR="00BF5F94" w:rsidRPr="001321BE" w:rsidRDefault="00B52F37" w:rsidP="00774DD5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  <w:r w:rsidRPr="001321BE">
        <w:rPr>
          <w:noProof/>
        </w:rPr>
        <w:t>矩阵的初值可以不是</w:t>
      </w:r>
      <w:r w:rsidRPr="001321BE">
        <w:rPr>
          <w:rFonts w:hint="eastAsia"/>
          <w:noProof/>
        </w:rPr>
        <w:t>0</w:t>
      </w:r>
      <w:r w:rsidRPr="001321BE">
        <w:rPr>
          <w:rFonts w:hint="eastAsia"/>
          <w:noProof/>
        </w:rPr>
        <w:t>时刻，即可以用任意时刻的值作为初值</w:t>
      </w:r>
    </w:p>
    <w:p w:rsidR="00BF5F94" w:rsidRPr="001321BE" w:rsidRDefault="001321BE" w:rsidP="00774DD5">
      <w:pPr>
        <w:pStyle w:val="a5"/>
        <w:numPr>
          <w:ilvl w:val="0"/>
          <w:numId w:val="6"/>
        </w:numPr>
        <w:ind w:firstLineChars="0"/>
        <w:jc w:val="left"/>
        <w:rPr>
          <w:noProof/>
          <w:color w:val="F79646" w:themeColor="accent6"/>
        </w:rPr>
      </w:pPr>
      <w:r w:rsidRPr="001321BE">
        <w:rPr>
          <w:rFonts w:hint="eastAsia"/>
          <w:noProof/>
          <w:color w:val="F79646" w:themeColor="accent6"/>
        </w:rPr>
        <w:t xml:space="preserve"> </w:t>
      </w:r>
    </w:p>
    <w:p w:rsidR="00BF5F94" w:rsidRPr="001321BE" w:rsidRDefault="00BF5F94" w:rsidP="00774DD5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</w:p>
    <w:p w:rsidR="00BF5F94" w:rsidRPr="00B52F37" w:rsidRDefault="00774DD5" w:rsidP="00B52F37">
      <w:pPr>
        <w:ind w:leftChars="200" w:left="631" w:hangingChars="100" w:hanging="211"/>
        <w:jc w:val="left"/>
        <w:rPr>
          <w:b/>
          <w:i/>
          <w:noProof/>
        </w:rPr>
      </w:pPr>
      <w:r w:rsidRPr="00B52F37">
        <w:rPr>
          <w:b/>
          <w:i/>
          <w:noProof/>
        </w:rPr>
        <w:t>（以上的这些规律均与标量的规律相同</w:t>
      </w:r>
      <w:r w:rsidR="00B760E5" w:rsidRPr="00B52F37">
        <w:rPr>
          <w:b/>
          <w:i/>
          <w:noProof/>
        </w:rPr>
        <w:t>：书</w:t>
      </w:r>
      <w:r w:rsidR="00B760E5" w:rsidRPr="00B52F37">
        <w:rPr>
          <w:b/>
          <w:i/>
          <w:noProof/>
        </w:rPr>
        <w:t>P</w:t>
      </w:r>
      <w:r w:rsidR="00B760E5" w:rsidRPr="00B52F37">
        <w:rPr>
          <w:rFonts w:hint="eastAsia"/>
          <w:b/>
          <w:i/>
          <w:noProof/>
        </w:rPr>
        <w:t>19-P20</w:t>
      </w:r>
      <w:r w:rsidR="00B760E5" w:rsidRPr="00B52F37">
        <w:rPr>
          <w:rFonts w:hint="eastAsia"/>
          <w:b/>
          <w:i/>
          <w:noProof/>
        </w:rPr>
        <w:t>有详解</w:t>
      </w:r>
      <w:r w:rsidRPr="00B52F37">
        <w:rPr>
          <w:b/>
          <w:i/>
          <w:noProof/>
        </w:rPr>
        <w:t>）</w:t>
      </w:r>
    </w:p>
    <w:p w:rsidR="00BF5F94" w:rsidRDefault="00BF5F94" w:rsidP="00B52F37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</w:p>
    <w:p w:rsidR="00BF5F94" w:rsidRDefault="00BF5F94" w:rsidP="00B52F37">
      <w:pPr>
        <w:pStyle w:val="a5"/>
        <w:numPr>
          <w:ilvl w:val="0"/>
          <w:numId w:val="6"/>
        </w:numPr>
        <w:ind w:firstLineChars="0"/>
        <w:jc w:val="left"/>
        <w:rPr>
          <w:noProof/>
        </w:rPr>
      </w:pPr>
    </w:p>
    <w:p w:rsidR="00BF5F94" w:rsidRPr="00B52F37" w:rsidRDefault="00B52F37" w:rsidP="00B52F37">
      <w:pPr>
        <w:pStyle w:val="a5"/>
        <w:numPr>
          <w:ilvl w:val="0"/>
          <w:numId w:val="6"/>
        </w:numPr>
        <w:ind w:firstLineChars="0"/>
        <w:jc w:val="left"/>
        <w:rPr>
          <w:b/>
          <w:i/>
          <w:noProof/>
          <w:color w:val="FF0000"/>
        </w:rPr>
      </w:pPr>
      <w:r w:rsidRPr="00B52F37">
        <w:rPr>
          <w:b/>
          <w:i/>
          <w:noProof/>
          <w:color w:val="FF0000"/>
        </w:rPr>
        <w:t>好像不需要掌握</w:t>
      </w:r>
    </w:p>
    <w:p w:rsidR="00BF5F94" w:rsidRPr="009D232D" w:rsidRDefault="00B52F37" w:rsidP="00B52F37">
      <w:pPr>
        <w:pStyle w:val="3"/>
        <w:rPr>
          <w:sz w:val="22"/>
        </w:rPr>
      </w:pPr>
      <w:r w:rsidRPr="00E56712">
        <w:rPr>
          <w:rFonts w:hint="eastAsia"/>
        </w:rPr>
        <w:t>3.</w:t>
      </w:r>
      <w:proofErr w:type="gramStart"/>
      <w:r w:rsidRPr="00E56712">
        <w:rPr>
          <w:rFonts w:hint="eastAsia"/>
        </w:rPr>
        <w:t>非齐次方程</w:t>
      </w:r>
      <w:proofErr w:type="gramEnd"/>
      <w:r w:rsidRPr="00E56712">
        <w:rPr>
          <w:rFonts w:hint="eastAsia"/>
        </w:rPr>
        <w:t>的解</w:t>
      </w:r>
      <w:r w:rsidR="009D232D">
        <w:rPr>
          <w:rFonts w:hint="eastAsia"/>
        </w:rPr>
        <w:t>//</w:t>
      </w:r>
      <w:r w:rsidR="009D232D">
        <w:rPr>
          <w:rFonts w:hint="eastAsia"/>
        </w:rPr>
        <w:t>书</w:t>
      </w:r>
      <w:r w:rsidR="009D232D" w:rsidRPr="009D232D">
        <w:rPr>
          <w:rFonts w:hint="eastAsia"/>
          <w:sz w:val="28"/>
        </w:rPr>
        <w:t>P22</w:t>
      </w:r>
      <w:r w:rsidR="009D232D" w:rsidRPr="009D232D">
        <w:rPr>
          <w:rFonts w:hint="eastAsia"/>
        </w:rPr>
        <w:t>有证明过程</w:t>
      </w:r>
    </w:p>
    <w:p w:rsidR="00B52F37" w:rsidRDefault="00FE2B2A" w:rsidP="00FE2B2A">
      <w:pPr>
        <w:ind w:firstLineChars="200" w:firstLine="420"/>
      </w:pPr>
      <w:r w:rsidRPr="00FE2B2A">
        <w:t>（</w:t>
      </w:r>
      <w:r w:rsidRPr="00FE2B2A">
        <w:rPr>
          <w:rFonts w:hint="eastAsia"/>
        </w:rPr>
        <w:t>1</w:t>
      </w:r>
      <w:r w:rsidRPr="00FE2B2A">
        <w:t>）、积分法</w:t>
      </w:r>
      <w:r>
        <w:t>：</w:t>
      </w:r>
    </w:p>
    <w:p w:rsidR="00FE2B2A" w:rsidRPr="00FE2B2A" w:rsidRDefault="00FE2B2A" w:rsidP="00FE2B2A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拉氏变换法：二者得出的</w:t>
      </w:r>
      <w:r w:rsidRPr="00FE2B2A">
        <w:rPr>
          <w:rFonts w:hint="eastAsia"/>
          <w:b/>
        </w:rPr>
        <w:t>结果</w:t>
      </w:r>
      <w:r>
        <w:rPr>
          <w:rFonts w:hint="eastAsia"/>
        </w:rPr>
        <w:t>是一样的</w:t>
      </w:r>
      <w:r w:rsidRPr="00FE2B2A">
        <w:rPr>
          <w:rFonts w:hint="eastAsia"/>
          <w:b/>
        </w:rPr>
        <w:t>（要背的）</w:t>
      </w:r>
    </w:p>
    <w:p w:rsidR="00FE2B2A" w:rsidRDefault="00FE2B2A" w:rsidP="00FE2B2A">
      <w:pPr>
        <w:pStyle w:val="MTDisplayEquation"/>
      </w:pPr>
      <w:r>
        <w:tab/>
      </w:r>
      <w:r w:rsidR="00EC6365" w:rsidRPr="00FE2B2A">
        <w:rPr>
          <w:position w:val="-32"/>
        </w:rPr>
        <w:object w:dxaOrig="3420" w:dyaOrig="740">
          <v:shape id="_x0000_i1036" type="#_x0000_t75" style="width:171pt;height:36.75pt" o:ole="">
            <v:imagedata r:id="rId62" o:title=""/>
          </v:shape>
          <o:OLEObject Type="Embed" ProgID="Equation.DSMT4" ShapeID="_x0000_i1036" DrawAspect="Content" ObjectID="_1584993031" r:id="rId63"/>
        </w:object>
      </w:r>
      <w:r>
        <w:t xml:space="preserve"> </w:t>
      </w:r>
    </w:p>
    <w:p w:rsidR="00336FA3" w:rsidRPr="00336FA3" w:rsidRDefault="00336FA3" w:rsidP="00336FA3">
      <w:pPr>
        <w:rPr>
          <w:b/>
          <w:i/>
          <w:sz w:val="24"/>
          <w:u w:val="double"/>
        </w:rPr>
      </w:pPr>
      <w:r w:rsidRPr="00336FA3">
        <w:rPr>
          <w:rFonts w:hint="eastAsia"/>
          <w:b/>
          <w:i/>
          <w:sz w:val="24"/>
          <w:u w:val="double"/>
        </w:rPr>
        <w:t>求解步骤在另一张纸上整理好了</w:t>
      </w:r>
    </w:p>
    <w:p w:rsidR="00B52F37" w:rsidRDefault="00F2182C" w:rsidP="00B52F37">
      <w:r>
        <w:rPr>
          <w:b/>
        </w:rPr>
        <w:t>PS</w:t>
      </w:r>
      <w:r>
        <w:rPr>
          <w:b/>
        </w:rPr>
        <w:t>：</w:t>
      </w:r>
      <w:r w:rsidR="00EC6365">
        <w:rPr>
          <w:b/>
        </w:rPr>
        <w:t>（</w:t>
      </w:r>
      <w:r w:rsidR="00EC6365">
        <w:rPr>
          <w:rFonts w:hint="eastAsia"/>
          <w:b/>
        </w:rPr>
        <w:t>1</w:t>
      </w:r>
      <w:r w:rsidR="00EC6365">
        <w:rPr>
          <w:b/>
        </w:rPr>
        <w:t>）、</w:t>
      </w:r>
      <w:r w:rsidRPr="00541B52">
        <w:t>二阶矩阵求逆：书</w:t>
      </w:r>
      <w:r w:rsidRPr="00541B52">
        <w:t>P</w:t>
      </w:r>
      <w:r w:rsidRPr="00541B52">
        <w:rPr>
          <w:rFonts w:hint="eastAsia"/>
        </w:rPr>
        <w:t>19</w:t>
      </w:r>
    </w:p>
    <w:p w:rsidR="00EC6365" w:rsidRPr="009D232D" w:rsidRDefault="00EC6365" w:rsidP="00EC6365">
      <w:pPr>
        <w:ind w:firstLineChars="200" w:firstLine="420"/>
        <w:rPr>
          <w:u w:val="single"/>
        </w:rPr>
      </w:pPr>
      <w:r w:rsidRPr="009D232D">
        <w:rPr>
          <w:rFonts w:hint="eastAsia"/>
          <w:u w:val="single"/>
        </w:rPr>
        <w:t>（</w:t>
      </w:r>
      <w:r w:rsidRPr="009D232D">
        <w:rPr>
          <w:rFonts w:hint="eastAsia"/>
          <w:u w:val="single"/>
        </w:rPr>
        <w:t>2</w:t>
      </w:r>
      <w:r w:rsidRPr="009D232D">
        <w:rPr>
          <w:rFonts w:hint="eastAsia"/>
          <w:u w:val="single"/>
        </w:rPr>
        <w:t>）、此处</w:t>
      </w:r>
      <w:r w:rsidRPr="009D232D">
        <w:rPr>
          <w:rFonts w:hint="eastAsia"/>
          <w:b/>
          <w:i/>
          <w:u w:val="single"/>
        </w:rPr>
        <w:t>计算</w:t>
      </w:r>
      <w:r w:rsidRPr="009D232D">
        <w:rPr>
          <w:rFonts w:hint="eastAsia"/>
          <w:u w:val="single"/>
        </w:rPr>
        <w:t>易错，请</w:t>
      </w:r>
      <w:r w:rsidRPr="009D232D">
        <w:rPr>
          <w:rFonts w:hint="eastAsia"/>
          <w:b/>
          <w:i/>
          <w:u w:val="single"/>
        </w:rPr>
        <w:t>注意</w:t>
      </w:r>
      <w:r w:rsidRPr="009D232D">
        <w:rPr>
          <w:rFonts w:hint="eastAsia"/>
          <w:u w:val="single"/>
        </w:rPr>
        <w:t>！！</w:t>
      </w:r>
    </w:p>
    <w:p w:rsidR="00EC6365" w:rsidRPr="00541B52" w:rsidRDefault="00EC6365" w:rsidP="00EC6365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最终的解要化成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式，即合并同类项等。</w:t>
      </w:r>
    </w:p>
    <w:p w:rsidR="000D3EAC" w:rsidRPr="00336FA3" w:rsidRDefault="000D3EAC" w:rsidP="00336FA3">
      <w:pPr>
        <w:ind w:firstLineChars="200" w:firstLine="420"/>
      </w:pPr>
      <w:r w:rsidRPr="00336FA3">
        <w:t>（</w:t>
      </w:r>
      <w:r w:rsidRPr="00336FA3">
        <w:rPr>
          <w:rFonts w:hint="eastAsia"/>
        </w:rPr>
        <w:t>4</w:t>
      </w:r>
      <w:r w:rsidRPr="00336FA3">
        <w:t>）零初值：</w:t>
      </w:r>
      <w:proofErr w:type="gramStart"/>
      <w:r w:rsidR="009D232D" w:rsidRPr="00336FA3">
        <w:rPr>
          <w:rFonts w:hint="eastAsia"/>
        </w:rPr>
        <w:t>x(</w:t>
      </w:r>
      <w:proofErr w:type="gramEnd"/>
      <w:r w:rsidR="009D232D" w:rsidRPr="00336FA3">
        <w:rPr>
          <w:rFonts w:hint="eastAsia"/>
        </w:rPr>
        <w:t>0)=0</w:t>
      </w:r>
    </w:p>
    <w:p w:rsidR="00B52F37" w:rsidRPr="00336FA3" w:rsidRDefault="000D3EAC" w:rsidP="00336FA3">
      <w:pPr>
        <w:ind w:firstLineChars="400" w:firstLine="840"/>
      </w:pPr>
      <w:r w:rsidRPr="00336FA3">
        <w:t>零输入：无控</w:t>
      </w:r>
    </w:p>
    <w:p w:rsidR="00793814" w:rsidRPr="00336FA3" w:rsidRDefault="00793814" w:rsidP="00336FA3">
      <w:pPr>
        <w:ind w:firstLineChars="400" w:firstLine="840"/>
      </w:pPr>
      <w:r w:rsidRPr="00336FA3">
        <w:rPr>
          <w:rFonts w:hint="eastAsia"/>
        </w:rPr>
        <w:t>初始条件为</w:t>
      </w:r>
      <w:r w:rsidRPr="00336FA3">
        <w:rPr>
          <w:rFonts w:hint="eastAsia"/>
        </w:rPr>
        <w:t>0</w:t>
      </w:r>
      <w:r w:rsidRPr="00336FA3">
        <w:rPr>
          <w:rFonts w:hint="eastAsia"/>
        </w:rPr>
        <w:t>：</w:t>
      </w:r>
      <w:r w:rsidRPr="00336FA3">
        <w:rPr>
          <w:rFonts w:hint="eastAsia"/>
        </w:rPr>
        <w:t>x(t0)=0,</w:t>
      </w:r>
      <w:r w:rsidRPr="00336FA3">
        <w:rPr>
          <w:rFonts w:hint="eastAsia"/>
        </w:rPr>
        <w:t>但</w:t>
      </w:r>
      <w:r w:rsidRPr="00336FA3">
        <w:rPr>
          <w:rFonts w:hint="eastAsia"/>
        </w:rPr>
        <w:t>t0</w:t>
      </w:r>
      <w:r w:rsidRPr="00336FA3">
        <w:rPr>
          <w:rFonts w:hint="eastAsia"/>
        </w:rPr>
        <w:t>不一定等于</w:t>
      </w:r>
      <w:r w:rsidRPr="00336FA3">
        <w:rPr>
          <w:rFonts w:hint="eastAsia"/>
        </w:rPr>
        <w:t>0</w:t>
      </w:r>
      <w:r w:rsidRPr="00336FA3">
        <w:rPr>
          <w:rFonts w:hint="eastAsia"/>
        </w:rPr>
        <w:t>，这三个这么理解对吗</w:t>
      </w:r>
    </w:p>
    <w:p w:rsidR="00C04397" w:rsidRPr="006815AB" w:rsidRDefault="003A791A" w:rsidP="003A791A">
      <w:pPr>
        <w:pStyle w:val="3"/>
      </w:pPr>
      <w:r w:rsidRPr="006815AB">
        <w:rPr>
          <w:rFonts w:hint="eastAsia"/>
        </w:rPr>
        <w:t>4.</w:t>
      </w:r>
      <w:r w:rsidR="00C04397" w:rsidRPr="006815AB">
        <w:rPr>
          <w:rFonts w:hint="eastAsia"/>
        </w:rPr>
        <w:t>传递函数矩阵</w:t>
      </w:r>
    </w:p>
    <w:p w:rsidR="00B52F37" w:rsidRPr="00C04397" w:rsidRDefault="00C04397" w:rsidP="00C04397">
      <w:r w:rsidRPr="00C04397">
        <w:rPr>
          <w:rFonts w:hint="eastAsia"/>
        </w:rPr>
        <w:t>1</w:t>
      </w:r>
      <w:r w:rsidRPr="00C04397">
        <w:rPr>
          <w:rFonts w:hint="eastAsia"/>
        </w:rPr>
        <w:t>）、</w:t>
      </w:r>
      <w:r w:rsidR="003A791A" w:rsidRPr="00C04397">
        <w:rPr>
          <w:rFonts w:hint="eastAsia"/>
        </w:rPr>
        <w:t>由动态方程求传递函数矩阵</w:t>
      </w:r>
      <w:r w:rsidR="001B136D" w:rsidRPr="00C04397">
        <w:t>（初始条件为</w:t>
      </w:r>
      <w:r w:rsidR="001B136D" w:rsidRPr="00C04397">
        <w:rPr>
          <w:rFonts w:hint="eastAsia"/>
        </w:rPr>
        <w:t>0</w:t>
      </w:r>
      <w:r w:rsidR="001B136D" w:rsidRPr="00C04397">
        <w:t>）</w:t>
      </w:r>
    </w:p>
    <w:p w:rsidR="00B52F37" w:rsidRDefault="009D232D" w:rsidP="001B136D">
      <w:pPr>
        <w:ind w:firstLineChars="200" w:firstLine="420"/>
        <w:rPr>
          <w:b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25E59D3" wp14:editId="58A8E9F7">
            <wp:simplePos x="0" y="0"/>
            <wp:positionH relativeFrom="margin">
              <wp:posOffset>3876675</wp:posOffset>
            </wp:positionH>
            <wp:positionV relativeFrom="margin">
              <wp:posOffset>5933440</wp:posOffset>
            </wp:positionV>
            <wp:extent cx="2286000" cy="695960"/>
            <wp:effectExtent l="0" t="0" r="0" b="889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695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136D">
        <w:rPr>
          <w:noProof/>
        </w:rPr>
        <w:drawing>
          <wp:inline distT="0" distB="0" distL="0" distR="0" wp14:anchorId="23CC84F4" wp14:editId="781540A8">
            <wp:extent cx="2295525" cy="32967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"/>
                    <a:srcRect t="85443" r="29057" b="-44"/>
                    <a:stretch/>
                  </pic:blipFill>
                  <pic:spPr bwMode="auto">
                    <a:xfrm>
                      <a:off x="0" y="0"/>
                      <a:ext cx="2296516" cy="3298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4397" w:rsidRPr="00C04397" w:rsidRDefault="001B136D" w:rsidP="001B136D">
      <w:r w:rsidRPr="001B136D">
        <w:rPr>
          <w:rFonts w:hint="eastAsia"/>
        </w:rPr>
        <w:t>2</w:t>
      </w:r>
      <w:r w:rsidRPr="001B136D">
        <w:rPr>
          <w:rFonts w:hint="eastAsia"/>
        </w:rPr>
        <w:t>）、</w:t>
      </w:r>
      <w:r w:rsidR="00C04397">
        <w:rPr>
          <w:rFonts w:hint="eastAsia"/>
        </w:rPr>
        <w:t>闭环系统中的传递函数矩阵：</w:t>
      </w:r>
      <w:r w:rsidR="00C04397">
        <w:rPr>
          <w:rFonts w:hint="eastAsia"/>
        </w:rPr>
        <w:t xml:space="preserve">                              </w:t>
      </w:r>
      <w:r w:rsidR="00C04397">
        <w:rPr>
          <w:rFonts w:hint="eastAsia"/>
        </w:rPr>
        <w:t>系统的形式如下：</w:t>
      </w:r>
    </w:p>
    <w:p w:rsidR="00C04397" w:rsidRPr="00C04397" w:rsidRDefault="00C04397" w:rsidP="00C04397">
      <w:pPr>
        <w:ind w:firstLineChars="200" w:firstLine="420"/>
      </w:pPr>
      <w:r>
        <w:rPr>
          <w:rFonts w:hint="eastAsia"/>
        </w:rPr>
        <w:t>开环传递函数</w:t>
      </w:r>
      <w:r w:rsidRPr="00C04397">
        <w:rPr>
          <w:position w:val="-10"/>
        </w:rPr>
        <w:object w:dxaOrig="1020" w:dyaOrig="320">
          <v:shape id="_x0000_i1037" type="#_x0000_t75" style="width:51pt;height:16.5pt" o:ole="">
            <v:imagedata r:id="rId66" o:title=""/>
          </v:shape>
          <o:OLEObject Type="Embed" ProgID="Equation.DSMT4" ShapeID="_x0000_i1037" DrawAspect="Content" ObjectID="_1584993032" r:id="rId67"/>
        </w:object>
      </w:r>
      <w:r w:rsidRPr="001B136D">
        <w:t>：</w:t>
      </w:r>
      <w:r w:rsidRPr="00C04397">
        <w:t>偏差向量与反馈向量的关系</w:t>
      </w:r>
      <w:r>
        <w:t>；</w:t>
      </w:r>
    </w:p>
    <w:p w:rsidR="001B136D" w:rsidRDefault="001B136D" w:rsidP="00C04397">
      <w:pPr>
        <w:ind w:firstLineChars="200" w:firstLine="420"/>
      </w:pPr>
      <w:r>
        <w:rPr>
          <w:rFonts w:hint="eastAsia"/>
        </w:rPr>
        <w:t>闭环传递函数：</w:t>
      </w:r>
      <w:r w:rsidRPr="001B136D">
        <w:rPr>
          <w:position w:val="-10"/>
        </w:rPr>
        <w:object w:dxaOrig="540" w:dyaOrig="320">
          <v:shape id="_x0000_i1038" type="#_x0000_t75" style="width:27pt;height:16.5pt" o:ole="">
            <v:imagedata r:id="rId68" o:title=""/>
          </v:shape>
          <o:OLEObject Type="Embed" ProgID="Equation.DSMT4" ShapeID="_x0000_i1038" DrawAspect="Content" ObjectID="_1584993033" r:id="rId69"/>
        </w:object>
      </w:r>
      <w:r>
        <w:t>（书上写的是</w:t>
      </w:r>
      <w:r w:rsidR="00880F77" w:rsidRPr="001B136D">
        <w:rPr>
          <w:position w:val="-12"/>
        </w:rPr>
        <w:object w:dxaOrig="300" w:dyaOrig="360">
          <v:shape id="_x0000_i1039" type="#_x0000_t75" style="width:15pt;height:18pt" o:ole="">
            <v:imagedata r:id="rId70" o:title=""/>
          </v:shape>
          <o:OLEObject Type="Embed" ProgID="Equation.DSMT4" ShapeID="_x0000_i1039" DrawAspect="Content" ObjectID="_1584993034" r:id="rId71"/>
        </w:object>
      </w:r>
      <w:r>
        <w:t>）</w:t>
      </w:r>
      <w:r w:rsidR="00C04397">
        <w:t>：输入向量与输出向量的关系；</w:t>
      </w:r>
    </w:p>
    <w:p w:rsidR="00C04397" w:rsidRDefault="00C04397" w:rsidP="00C04397">
      <w:pPr>
        <w:ind w:firstLineChars="200" w:firstLine="420"/>
      </w:pPr>
      <w:r>
        <w:rPr>
          <w:rFonts w:hint="eastAsia"/>
        </w:rPr>
        <w:t>偏差传递函数</w:t>
      </w:r>
      <w:r w:rsidRPr="00C04397">
        <w:rPr>
          <w:position w:val="-12"/>
        </w:rPr>
        <w:object w:dxaOrig="580" w:dyaOrig="360">
          <v:shape id="_x0000_i1040" type="#_x0000_t75" style="width:29.25pt;height:18pt" o:ole="">
            <v:imagedata r:id="rId72" o:title=""/>
          </v:shape>
          <o:OLEObject Type="Embed" ProgID="Equation.DSMT4" ShapeID="_x0000_i1040" DrawAspect="Content" ObjectID="_1584993035" r:id="rId73"/>
        </w:object>
      </w:r>
      <w:r>
        <w:t>：输入向量与偏差向量之间的传递关系</w:t>
      </w:r>
    </w:p>
    <w:p w:rsidR="00880F77" w:rsidRDefault="00880F77" w:rsidP="00880F77">
      <w:r>
        <w:rPr>
          <w:rFonts w:hint="eastAsia"/>
        </w:rPr>
        <w:t>推导很好推，关键别把矩阵相乘的顺序弄反了：</w:t>
      </w:r>
      <w:r w:rsidRPr="00880F77">
        <w:rPr>
          <w:rFonts w:hint="eastAsia"/>
          <w:b/>
          <w:i/>
          <w:u w:val="single"/>
        </w:rPr>
        <w:t>信号和矩阵相乘时，从来都是矩阵</w:t>
      </w:r>
      <w:r w:rsidRPr="00880F77">
        <w:rPr>
          <w:rFonts w:hint="eastAsia"/>
          <w:b/>
          <w:i/>
          <w:u w:val="single"/>
        </w:rPr>
        <w:t>*</w:t>
      </w:r>
      <w:r w:rsidRPr="00880F77">
        <w:rPr>
          <w:rFonts w:hint="eastAsia"/>
          <w:b/>
          <w:i/>
          <w:u w:val="single"/>
        </w:rPr>
        <w:t>信号</w:t>
      </w:r>
    </w:p>
    <w:p w:rsidR="00B52F37" w:rsidRPr="000E72DB" w:rsidRDefault="000E72DB" w:rsidP="000E72DB">
      <w:pPr>
        <w:pStyle w:val="2"/>
        <w:rPr>
          <w:noProof/>
        </w:rPr>
      </w:pPr>
      <w:r w:rsidRPr="000E72DB">
        <w:rPr>
          <w:rFonts w:hint="eastAsia"/>
          <w:noProof/>
        </w:rPr>
        <w:lastRenderedPageBreak/>
        <w:t xml:space="preserve">2.5 </w:t>
      </w:r>
      <w:r w:rsidRPr="000E72DB">
        <w:rPr>
          <w:rFonts w:hint="eastAsia"/>
          <w:noProof/>
        </w:rPr>
        <w:t>线性离散系统的动态方程及其解</w:t>
      </w:r>
      <w:r w:rsidR="006815AB" w:rsidRPr="006815AB">
        <w:rPr>
          <w:rFonts w:hint="eastAsia"/>
          <w:noProof/>
          <w:highlight w:val="yellow"/>
        </w:rPr>
        <w:t>【</w:t>
      </w:r>
      <w:r w:rsidR="00336FA3">
        <w:rPr>
          <w:rFonts w:hint="eastAsia"/>
          <w:noProof/>
          <w:highlight w:val="yellow"/>
        </w:rPr>
        <w:t>还没复习</w:t>
      </w:r>
      <w:r w:rsidR="006815AB" w:rsidRPr="006815AB">
        <w:rPr>
          <w:rFonts w:hint="eastAsia"/>
          <w:noProof/>
          <w:highlight w:val="yellow"/>
        </w:rPr>
        <w:t>】</w:t>
      </w:r>
    </w:p>
    <w:p w:rsidR="00BF41E8" w:rsidRPr="00462F3A" w:rsidRDefault="00BF41E8" w:rsidP="00462F3A">
      <w:r w:rsidRPr="00462F3A">
        <w:rPr>
          <w:rFonts w:hint="eastAsia"/>
        </w:rPr>
        <w:t>假定：采样是等间隔的；在采样间隔内，变量是常值</w:t>
      </w:r>
    </w:p>
    <w:p w:rsidR="00B52F37" w:rsidRPr="00462F3A" w:rsidRDefault="00462F3A" w:rsidP="00462F3A">
      <w:pPr>
        <w:pStyle w:val="3"/>
        <w:rPr>
          <w:b w:val="0"/>
        </w:rPr>
      </w:pPr>
      <w:r w:rsidRPr="00462F3A">
        <w:rPr>
          <w:rFonts w:hint="eastAsia"/>
          <w:b w:val="0"/>
        </w:rPr>
        <w:t>1</w:t>
      </w:r>
      <w:r w:rsidRPr="00462F3A">
        <w:rPr>
          <w:rFonts w:hint="eastAsia"/>
          <w:b w:val="0"/>
        </w:rPr>
        <w:t>、</w:t>
      </w:r>
      <w:r w:rsidR="00C04397" w:rsidRPr="00462F3A">
        <w:rPr>
          <w:b w:val="0"/>
        </w:rPr>
        <w:t>线性离散系统的动态方程</w:t>
      </w:r>
      <w:r w:rsidR="00BF41E8" w:rsidRPr="00462F3A">
        <w:rPr>
          <w:b w:val="0"/>
        </w:rPr>
        <w:t>：</w:t>
      </w:r>
    </w:p>
    <w:p w:rsidR="00BF41E8" w:rsidRPr="00E91329" w:rsidRDefault="00462F3A" w:rsidP="00462F3A">
      <w:pPr>
        <w:ind w:firstLineChars="200" w:firstLine="420"/>
        <w:rPr>
          <w:b/>
          <w:color w:val="FF0000"/>
          <w:u w:val="single"/>
        </w:rPr>
      </w:pPr>
      <w:r w:rsidRPr="00462F3A">
        <w:rPr>
          <w:rFonts w:hint="eastAsia"/>
          <w:u w:val="single"/>
        </w:rPr>
        <w:t>与线性连续系统建立方程的方法完全一致，只不过：连续系统是一阶微分方程，离散系统是一阶差分方程</w:t>
      </w:r>
      <w:r>
        <w:rPr>
          <w:rFonts w:hint="eastAsia"/>
        </w:rPr>
        <w:t>；</w:t>
      </w:r>
      <w:r w:rsidRPr="00462F3A">
        <w:rPr>
          <w:rFonts w:hint="eastAsia"/>
          <w:u w:val="single"/>
        </w:rPr>
        <w:t>连续系统是</w:t>
      </w:r>
      <w:r>
        <w:rPr>
          <w:rFonts w:hint="eastAsia"/>
          <w:u w:val="single"/>
        </w:rPr>
        <w:t>拉氏变化</w:t>
      </w:r>
      <w:r w:rsidRPr="00462F3A">
        <w:rPr>
          <w:rFonts w:hint="eastAsia"/>
          <w:u w:val="single"/>
        </w:rPr>
        <w:t>，离散系统是</w:t>
      </w:r>
      <w:r>
        <w:rPr>
          <w:rFonts w:hint="eastAsia"/>
          <w:u w:val="single"/>
        </w:rPr>
        <w:t>z</w:t>
      </w:r>
      <w:r>
        <w:rPr>
          <w:rFonts w:hint="eastAsia"/>
          <w:u w:val="single"/>
        </w:rPr>
        <w:t>变换</w:t>
      </w:r>
      <w:r w:rsidR="00DD3E71">
        <w:rPr>
          <w:rFonts w:hint="eastAsia"/>
          <w:u w:val="single"/>
        </w:rPr>
        <w:t>；</w:t>
      </w:r>
      <w:r w:rsidR="00E91329" w:rsidRPr="00E91329">
        <w:rPr>
          <w:rFonts w:hint="eastAsia"/>
          <w:b/>
          <w:color w:val="FF0000"/>
          <w:u w:val="single"/>
        </w:rPr>
        <w:t>阶跃输入是连续，脉冲输入是离散？？</w:t>
      </w:r>
      <w:r w:rsidR="00E91329">
        <w:rPr>
          <w:rFonts w:hint="eastAsia"/>
          <w:b/>
          <w:color w:val="FF0000"/>
          <w:u w:val="single"/>
        </w:rPr>
        <w:t>（对吗）</w:t>
      </w:r>
    </w:p>
    <w:p w:rsidR="00462F3A" w:rsidRPr="00462F3A" w:rsidRDefault="00462F3A" w:rsidP="00462F3A">
      <w:pPr>
        <w:ind w:firstLineChars="200" w:firstLine="420"/>
      </w:pPr>
      <w:r w:rsidRPr="00462F3A">
        <w:rPr>
          <w:rFonts w:hint="eastAsia"/>
        </w:rPr>
        <w:t>具体表达式见书</w:t>
      </w:r>
      <w:r w:rsidRPr="00462F3A">
        <w:rPr>
          <w:rFonts w:hint="eastAsia"/>
        </w:rPr>
        <w:t>P28</w:t>
      </w:r>
    </w:p>
    <w:p w:rsidR="00C04397" w:rsidRDefault="00462F3A" w:rsidP="00462F3A">
      <w:pPr>
        <w:pStyle w:val="3"/>
        <w:rPr>
          <w:b w:val="0"/>
        </w:rPr>
      </w:pPr>
      <w:r w:rsidRPr="00462F3A">
        <w:rPr>
          <w:rFonts w:hint="eastAsia"/>
          <w:b w:val="0"/>
        </w:rPr>
        <w:t>2</w:t>
      </w:r>
      <w:r w:rsidRPr="00462F3A">
        <w:rPr>
          <w:rFonts w:hint="eastAsia"/>
          <w:b w:val="0"/>
        </w:rPr>
        <w:t>、</w:t>
      </w:r>
      <w:r w:rsidR="00C04397" w:rsidRPr="00462F3A">
        <w:rPr>
          <w:rFonts w:hint="eastAsia"/>
          <w:b w:val="0"/>
        </w:rPr>
        <w:t>线性定</w:t>
      </w:r>
      <w:r w:rsidR="00BF41E8" w:rsidRPr="00462F3A">
        <w:rPr>
          <w:rFonts w:hint="eastAsia"/>
          <w:b w:val="0"/>
        </w:rPr>
        <w:t>常</w:t>
      </w:r>
      <w:r w:rsidR="00C04397" w:rsidRPr="00462F3A">
        <w:rPr>
          <w:rFonts w:hint="eastAsia"/>
          <w:b w:val="0"/>
        </w:rPr>
        <w:t>系统</w:t>
      </w:r>
      <w:r w:rsidR="00BF41E8" w:rsidRPr="00462F3A">
        <w:rPr>
          <w:rFonts w:hint="eastAsia"/>
          <w:b w:val="0"/>
        </w:rPr>
        <w:t>的离散化：</w:t>
      </w:r>
    </w:p>
    <w:p w:rsidR="00462F3A" w:rsidRDefault="00462F3A" w:rsidP="00462F3A">
      <w:r>
        <w:rPr>
          <w:rFonts w:hint="eastAsia"/>
        </w:rPr>
        <w:t>前提假设：</w:t>
      </w:r>
    </w:p>
    <w:p w:rsidR="00462F3A" w:rsidRDefault="00462F3A" w:rsidP="00462F3A">
      <w:pPr>
        <w:ind w:firstLineChars="200" w:firstLine="420"/>
      </w:pPr>
      <w:r>
        <w:rPr>
          <w:noProof/>
        </w:rPr>
        <w:drawing>
          <wp:inline distT="0" distB="0" distL="0" distR="0" wp14:anchorId="19170DB5" wp14:editId="2475A136">
            <wp:extent cx="3122762" cy="669995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21861" cy="66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2F3A" w:rsidRDefault="00462F3A" w:rsidP="00462F3A">
      <w:r>
        <w:rPr>
          <w:rFonts w:hint="eastAsia"/>
        </w:rPr>
        <w:t>过程：</w:t>
      </w:r>
    </w:p>
    <w:p w:rsidR="00462F3A" w:rsidRDefault="00462F3A" w:rsidP="00462F3A">
      <w:pPr>
        <w:ind w:firstLineChars="200" w:firstLine="420"/>
      </w:pPr>
      <w:r>
        <w:rPr>
          <w:rFonts w:hint="eastAsia"/>
        </w:rPr>
        <w:t>将假设前提带入连续系统方程的解中：</w:t>
      </w:r>
    </w:p>
    <w:p w:rsidR="00462F3A" w:rsidRDefault="00462F3A" w:rsidP="00462F3A">
      <w:pPr>
        <w:ind w:firstLineChars="200" w:firstLine="420"/>
      </w:pPr>
      <w:r>
        <w:rPr>
          <w:rFonts w:hint="eastAsia"/>
        </w:rPr>
        <w:t>变量替换简化</w:t>
      </w:r>
      <w:r w:rsidRPr="00462F3A">
        <w:rPr>
          <w:position w:val="-10"/>
        </w:rPr>
        <w:object w:dxaOrig="560" w:dyaOrig="320">
          <v:shape id="_x0000_i1041" type="#_x0000_t75" style="width:27.75pt;height:16.5pt" o:ole="">
            <v:imagedata r:id="rId75" o:title=""/>
          </v:shape>
          <o:OLEObject Type="Embed" ProgID="Equation.DSMT4" ShapeID="_x0000_i1041" DrawAspect="Content" ObjectID="_1584993036" r:id="rId76"/>
        </w:object>
      </w:r>
      <w:r>
        <w:t xml:space="preserve"> </w:t>
      </w:r>
    </w:p>
    <w:p w:rsidR="00462F3A" w:rsidRDefault="00462F3A" w:rsidP="00462F3A">
      <w:r>
        <w:rPr>
          <w:rFonts w:hint="eastAsia"/>
        </w:rPr>
        <w:t>表达式：</w:t>
      </w:r>
    </w:p>
    <w:p w:rsidR="00DD3E71" w:rsidRDefault="00DD3E71" w:rsidP="00DD3E71">
      <w:pPr>
        <w:ind w:firstLineChars="200" w:firstLine="420"/>
      </w:pPr>
      <w:r>
        <w:rPr>
          <w:rFonts w:hint="eastAsia"/>
        </w:rPr>
        <w:t>状态方程：</w:t>
      </w:r>
      <w:r>
        <w:rPr>
          <w:noProof/>
        </w:rPr>
        <w:drawing>
          <wp:inline distT="0" distB="0" distL="0" distR="0" wp14:anchorId="4FB660E5" wp14:editId="22B00796">
            <wp:extent cx="2465720" cy="17252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7"/>
                    <a:srcRect t="52381"/>
                    <a:stretch/>
                  </pic:blipFill>
                  <pic:spPr bwMode="auto">
                    <a:xfrm>
                      <a:off x="0" y="0"/>
                      <a:ext cx="2475663" cy="1732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3E71" w:rsidRPr="00462F3A" w:rsidRDefault="00DD3E71" w:rsidP="00DD3E71">
      <w:pPr>
        <w:ind w:firstLineChars="200" w:firstLine="420"/>
      </w:pPr>
      <w:r>
        <w:rPr>
          <w:rFonts w:hint="eastAsia"/>
        </w:rPr>
        <w:t>输出方程：</w:t>
      </w:r>
      <w:r>
        <w:rPr>
          <w:noProof/>
        </w:rPr>
        <w:drawing>
          <wp:inline distT="0" distB="0" distL="0" distR="0" wp14:anchorId="561FC987" wp14:editId="1C831730">
            <wp:extent cx="1621766" cy="19295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38566" cy="19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41E8" w:rsidRPr="00DD3E71" w:rsidRDefault="00462F3A" w:rsidP="00462F3A">
      <w:pPr>
        <w:pStyle w:val="3"/>
        <w:rPr>
          <w:b w:val="0"/>
          <w:color w:val="0070C0"/>
        </w:rPr>
      </w:pPr>
      <w:r w:rsidRPr="00462F3A">
        <w:rPr>
          <w:rFonts w:hint="eastAsia"/>
          <w:b w:val="0"/>
        </w:rPr>
        <w:t>3</w:t>
      </w:r>
      <w:r w:rsidRPr="00462F3A">
        <w:rPr>
          <w:rFonts w:hint="eastAsia"/>
          <w:b w:val="0"/>
        </w:rPr>
        <w:t>、</w:t>
      </w:r>
      <w:r w:rsidR="00BF41E8" w:rsidRPr="00462F3A">
        <w:rPr>
          <w:rFonts w:hint="eastAsia"/>
          <w:b w:val="0"/>
        </w:rPr>
        <w:t>离散系统动态方程的解：</w:t>
      </w:r>
      <w:r w:rsidR="00DD3E71" w:rsidRPr="00DD3E71">
        <w:rPr>
          <w:rFonts w:hint="eastAsia"/>
          <w:b w:val="0"/>
          <w:color w:val="0070C0"/>
        </w:rPr>
        <w:t>书</w:t>
      </w:r>
      <w:r w:rsidR="00DD3E71" w:rsidRPr="00DD3E71">
        <w:rPr>
          <w:rFonts w:hint="eastAsia"/>
          <w:b w:val="0"/>
          <w:color w:val="0070C0"/>
        </w:rPr>
        <w:t>P30,</w:t>
      </w:r>
      <w:r w:rsidR="00DD3E71" w:rsidRPr="00DD3E71">
        <w:rPr>
          <w:rFonts w:hint="eastAsia"/>
          <w:b w:val="0"/>
          <w:color w:val="0070C0"/>
        </w:rPr>
        <w:t>自己看吧</w:t>
      </w:r>
    </w:p>
    <w:p w:rsidR="00BF5F94" w:rsidRDefault="00BF5F94" w:rsidP="00452EB6">
      <w:pPr>
        <w:ind w:leftChars="200" w:left="630" w:hangingChars="100" w:hanging="210"/>
        <w:jc w:val="left"/>
        <w:rPr>
          <w:noProof/>
        </w:rPr>
      </w:pPr>
    </w:p>
    <w:p w:rsidR="00E3055F" w:rsidRPr="00BF5F94" w:rsidRDefault="00897659" w:rsidP="00452EB6">
      <w:pPr>
        <w:pStyle w:val="a5"/>
        <w:numPr>
          <w:ilvl w:val="0"/>
          <w:numId w:val="2"/>
        </w:numPr>
        <w:ind w:firstLineChars="0"/>
        <w:rPr>
          <w:color w:val="FF0000"/>
        </w:rPr>
      </w:pPr>
      <w:r w:rsidRPr="00BF5F94">
        <w:rPr>
          <w:rFonts w:hint="eastAsia"/>
          <w:color w:val="FF0000"/>
        </w:rPr>
        <w:t>动态方程的结构图</w:t>
      </w:r>
      <w:r w:rsidR="00BF5F94" w:rsidRPr="00BF5F94">
        <w:rPr>
          <w:rFonts w:hint="eastAsia"/>
          <w:color w:val="FF0000"/>
        </w:rPr>
        <w:t>（方块图）：类似于经典控制理论中的传递函数</w:t>
      </w:r>
      <w:r w:rsidR="00BF5F94">
        <w:rPr>
          <w:rFonts w:hint="eastAsia"/>
          <w:color w:val="FF0000"/>
        </w:rPr>
        <w:t>【下节再整理】</w:t>
      </w:r>
    </w:p>
    <w:p w:rsidR="00897659" w:rsidRDefault="00897659" w:rsidP="00897659">
      <w:pPr>
        <w:pStyle w:val="a5"/>
        <w:ind w:left="420" w:firstLineChars="0" w:firstLine="0"/>
        <w:jc w:val="left"/>
        <w:rPr>
          <w:noProof/>
        </w:rPr>
      </w:pPr>
      <w:r>
        <w:rPr>
          <w:noProof/>
        </w:rPr>
        <w:drawing>
          <wp:inline distT="0" distB="0" distL="0" distR="0" wp14:anchorId="6C1D496D" wp14:editId="3A96D542">
            <wp:extent cx="3790950" cy="874284"/>
            <wp:effectExtent l="0" t="0" r="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790477" cy="87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55F" w:rsidRDefault="00E3055F" w:rsidP="00E3055F">
      <w:pPr>
        <w:jc w:val="left"/>
        <w:rPr>
          <w:noProof/>
        </w:rPr>
      </w:pPr>
    </w:p>
    <w:p w:rsidR="00E3055F" w:rsidRPr="008B0BCF" w:rsidRDefault="005B14AD" w:rsidP="005B14AD">
      <w:pPr>
        <w:pStyle w:val="2"/>
        <w:rPr>
          <w:noProof/>
        </w:rPr>
      </w:pPr>
      <w:r w:rsidRPr="00A420FE">
        <w:rPr>
          <w:noProof/>
          <w:highlight w:val="green"/>
        </w:rPr>
        <w:t>课后题整理【复习到这里了】</w:t>
      </w:r>
    </w:p>
    <w:p w:rsidR="00CA2812" w:rsidRPr="005B14AD" w:rsidRDefault="008F4993" w:rsidP="008F4993">
      <w:pPr>
        <w:pStyle w:val="a5"/>
        <w:numPr>
          <w:ilvl w:val="0"/>
          <w:numId w:val="2"/>
        </w:numPr>
        <w:ind w:firstLineChars="0"/>
      </w:pPr>
      <w:r>
        <w:t>实际的系统也要进行总结</w:t>
      </w:r>
    </w:p>
    <w:p w:rsidR="005B14AD" w:rsidRPr="00DA481E" w:rsidRDefault="00DA481E" w:rsidP="00DA481E">
      <w:pPr>
        <w:pStyle w:val="a5"/>
        <w:numPr>
          <w:ilvl w:val="0"/>
          <w:numId w:val="2"/>
        </w:numPr>
        <w:ind w:firstLineChars="0"/>
        <w:rPr>
          <w:b/>
          <w:i/>
          <w:color w:val="FF0000"/>
          <w:sz w:val="32"/>
          <w:u w:val="single"/>
        </w:rPr>
      </w:pPr>
      <w:r w:rsidRPr="00DA481E">
        <w:rPr>
          <w:b/>
          <w:i/>
          <w:color w:val="FF0000"/>
          <w:sz w:val="32"/>
          <w:u w:val="single"/>
        </w:rPr>
        <w:t>不明白有些情况初值为</w:t>
      </w:r>
      <w:r w:rsidRPr="00DA481E">
        <w:rPr>
          <w:rFonts w:hint="eastAsia"/>
          <w:b/>
          <w:i/>
          <w:color w:val="FF0000"/>
          <w:sz w:val="32"/>
          <w:u w:val="single"/>
        </w:rPr>
        <w:t>0</w:t>
      </w:r>
      <w:r w:rsidRPr="00DA481E">
        <w:rPr>
          <w:rFonts w:hint="eastAsia"/>
          <w:b/>
          <w:i/>
          <w:color w:val="FF0000"/>
          <w:sz w:val="32"/>
          <w:u w:val="single"/>
        </w:rPr>
        <w:t>，有些情况初值不为</w:t>
      </w:r>
      <w:r w:rsidRPr="00DA481E">
        <w:rPr>
          <w:rFonts w:hint="eastAsia"/>
          <w:b/>
          <w:i/>
          <w:color w:val="FF0000"/>
          <w:sz w:val="32"/>
          <w:u w:val="single"/>
        </w:rPr>
        <w:t>0</w:t>
      </w:r>
      <w:r w:rsidRPr="00DA481E">
        <w:rPr>
          <w:rFonts w:hint="eastAsia"/>
          <w:b/>
          <w:i/>
          <w:color w:val="FF0000"/>
          <w:sz w:val="32"/>
          <w:u w:val="single"/>
        </w:rPr>
        <w:t>。</w:t>
      </w:r>
      <w:proofErr w:type="gramStart"/>
      <w:r w:rsidRPr="00DA481E">
        <w:rPr>
          <w:rFonts w:hint="eastAsia"/>
          <w:b/>
          <w:i/>
          <w:color w:val="FF0000"/>
          <w:sz w:val="32"/>
          <w:u w:val="single"/>
        </w:rPr>
        <w:t>这些有些</w:t>
      </w:r>
      <w:proofErr w:type="gramEnd"/>
      <w:r w:rsidRPr="00DA481E">
        <w:rPr>
          <w:rFonts w:hint="eastAsia"/>
          <w:b/>
          <w:i/>
          <w:color w:val="FF0000"/>
          <w:sz w:val="32"/>
          <w:u w:val="single"/>
        </w:rPr>
        <w:t>情况是什么情况？？</w:t>
      </w:r>
    </w:p>
    <w:p w:rsidR="005B14AD" w:rsidRDefault="005B14AD" w:rsidP="005B14AD">
      <w:pPr>
        <w:rPr>
          <w:rFonts w:hint="eastAsia"/>
        </w:rPr>
      </w:pPr>
    </w:p>
    <w:p w:rsidR="00DA481E" w:rsidRPr="005B14AD" w:rsidRDefault="00DA481E" w:rsidP="005B14AD">
      <w:pPr>
        <w:sectPr w:rsidR="00DA481E" w:rsidRPr="005B14A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E3055F" w:rsidRDefault="00457B5E" w:rsidP="00457B5E">
      <w:pPr>
        <w:pStyle w:val="1"/>
        <w:rPr>
          <w:noProof/>
        </w:rPr>
      </w:pPr>
      <w:r>
        <w:rPr>
          <w:rFonts w:hint="eastAsia"/>
          <w:noProof/>
        </w:rPr>
        <w:lastRenderedPageBreak/>
        <w:t>第三章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稳定性与稳定性判据</w:t>
      </w:r>
    </w:p>
    <w:p w:rsidR="007307BF" w:rsidRDefault="007307BF" w:rsidP="00625594">
      <w:pPr>
        <w:pStyle w:val="2"/>
        <w:rPr>
          <w:noProof/>
        </w:rPr>
      </w:pPr>
      <w:r>
        <w:rPr>
          <w:rFonts w:hint="eastAsia"/>
          <w:noProof/>
        </w:rPr>
        <w:t>概述：</w:t>
      </w:r>
    </w:p>
    <w:p w:rsidR="00457B5E" w:rsidRPr="00457B5E" w:rsidRDefault="00056200" w:rsidP="00457B5E">
      <w:r>
        <w:rPr>
          <w:rFonts w:hint="eastAsia"/>
        </w:rPr>
        <w:t>系统的内部特性：稳定性、能控性、能观测性</w:t>
      </w:r>
    </w:p>
    <w:p w:rsidR="000010C2" w:rsidRDefault="007307BF" w:rsidP="00457B5E">
      <w:r>
        <w:rPr>
          <w:rFonts w:hint="eastAsia"/>
          <w:noProof/>
        </w:rPr>
        <w:t>解的形式：</w:t>
      </w:r>
      <w:r w:rsidR="000010C2">
        <w:rPr>
          <w:noProof/>
        </w:rPr>
        <w:drawing>
          <wp:inline distT="0" distB="0" distL="0" distR="0" wp14:anchorId="0B6C80B7" wp14:editId="5C92B502">
            <wp:extent cx="892574" cy="207034"/>
            <wp:effectExtent l="0" t="0" r="3175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/>
                    <a:srcRect l="15228"/>
                    <a:stretch/>
                  </pic:blipFill>
                  <pic:spPr bwMode="auto">
                    <a:xfrm>
                      <a:off x="0" y="0"/>
                      <a:ext cx="890386" cy="2065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7B5E" w:rsidRPr="00056200" w:rsidRDefault="00056200" w:rsidP="00457B5E">
      <w:pPr>
        <w:rPr>
          <w:b/>
          <w:i/>
          <w:u w:val="single"/>
        </w:rPr>
      </w:pPr>
      <w:r>
        <w:rPr>
          <w:rFonts w:hint="eastAsia"/>
        </w:rPr>
        <w:t>系统的稳定性，描述了系统在初始条件下（</w:t>
      </w:r>
      <w:r w:rsidRPr="00056200">
        <w:rPr>
          <w:rFonts w:hint="eastAsia"/>
          <w:b/>
          <w:i/>
          <w:u w:val="single"/>
        </w:rPr>
        <w:t>初始条件不为</w:t>
      </w:r>
      <w:r w:rsidRPr="00056200">
        <w:rPr>
          <w:rFonts w:hint="eastAsia"/>
          <w:b/>
          <w:i/>
          <w:u w:val="single"/>
        </w:rPr>
        <w:t>0</w:t>
      </w:r>
      <w:r>
        <w:rPr>
          <w:rFonts w:hint="eastAsia"/>
        </w:rPr>
        <w:t>），系统是否具有收敛性，</w:t>
      </w:r>
      <w:r w:rsidRPr="00056200">
        <w:rPr>
          <w:rFonts w:hint="eastAsia"/>
          <w:b/>
          <w:i/>
          <w:u w:val="single"/>
        </w:rPr>
        <w:t>与输入无关</w:t>
      </w:r>
      <w:r w:rsidR="007307BF" w:rsidRPr="007307BF">
        <w:rPr>
          <w:rFonts w:hint="eastAsia"/>
        </w:rPr>
        <w:t>。</w:t>
      </w:r>
    </w:p>
    <w:p w:rsidR="00457B5E" w:rsidRDefault="00056200" w:rsidP="00457B5E">
      <w:r>
        <w:rPr>
          <w:rFonts w:hint="eastAsia"/>
        </w:rPr>
        <w:t>李亚普诺夫稳定性理论：</w:t>
      </w:r>
      <w:r w:rsidR="007307BF" w:rsidRPr="007307BF">
        <w:rPr>
          <w:rFonts w:hint="eastAsia"/>
          <w:b/>
          <w:i/>
        </w:rPr>
        <w:t>（</w:t>
      </w:r>
      <w:proofErr w:type="gramStart"/>
      <w:r w:rsidR="007307BF" w:rsidRPr="007307BF">
        <w:rPr>
          <w:rFonts w:hint="eastAsia"/>
          <w:b/>
          <w:i/>
        </w:rPr>
        <w:t>均针对</w:t>
      </w:r>
      <w:proofErr w:type="gramEnd"/>
      <w:r w:rsidR="007307BF" w:rsidRPr="007307BF">
        <w:rPr>
          <w:rFonts w:hint="eastAsia"/>
          <w:b/>
          <w:i/>
        </w:rPr>
        <w:t>平衡点而言的</w:t>
      </w:r>
      <w:r w:rsidR="007307BF">
        <w:rPr>
          <w:rFonts w:hint="eastAsia"/>
          <w:b/>
          <w:i/>
        </w:rPr>
        <w:t>）</w:t>
      </w:r>
    </w:p>
    <w:p w:rsidR="00457B5E" w:rsidRDefault="00056200" w:rsidP="00056200">
      <w:pPr>
        <w:ind w:firstLineChars="200" w:firstLine="420"/>
      </w:pPr>
      <w:r>
        <w:rPr>
          <w:rFonts w:hint="eastAsia"/>
        </w:rPr>
        <w:t>李亚普诺夫第一方法（间接法）</w:t>
      </w:r>
    </w:p>
    <w:p w:rsidR="00056200" w:rsidRDefault="00056200" w:rsidP="00056200">
      <w:pPr>
        <w:ind w:firstLineChars="200" w:firstLine="420"/>
      </w:pPr>
      <w:r>
        <w:rPr>
          <w:rFonts w:hint="eastAsia"/>
        </w:rPr>
        <w:t>李亚普诺夫第二方法（直接发）</w:t>
      </w:r>
    </w:p>
    <w:p w:rsidR="00625594" w:rsidRDefault="00625594" w:rsidP="00625594">
      <w:r>
        <w:rPr>
          <w:rFonts w:hint="eastAsia"/>
        </w:rPr>
        <w:t>李亚普诺夫稳定性理论的优越性：</w:t>
      </w:r>
    </w:p>
    <w:p w:rsidR="007307BF" w:rsidRDefault="007307BF" w:rsidP="007307BF">
      <w:r>
        <w:rPr>
          <w:noProof/>
        </w:rPr>
        <w:drawing>
          <wp:anchor distT="0" distB="0" distL="114300" distR="114300" simplePos="0" relativeHeight="251670528" behindDoc="0" locked="0" layoutInCell="1" allowOverlap="1" wp14:anchorId="03370757" wp14:editId="7121408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157220" cy="1379855"/>
            <wp:effectExtent l="0" t="0" r="508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88"/>
                    <a:stretch/>
                  </pic:blipFill>
                  <pic:spPr bwMode="auto">
                    <a:xfrm>
                      <a:off x="0" y="0"/>
                      <a:ext cx="3157220" cy="1379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66941">
        <w:br w:type="textWrapping" w:clear="all"/>
      </w:r>
    </w:p>
    <w:p w:rsidR="00457B5E" w:rsidRDefault="000010C2" w:rsidP="00625594">
      <w:pPr>
        <w:pStyle w:val="2"/>
        <w:rPr>
          <w:noProof/>
        </w:rPr>
      </w:pPr>
      <w:r>
        <w:rPr>
          <w:rFonts w:hint="eastAsia"/>
          <w:noProof/>
        </w:rPr>
        <w:t>李亚普诺夫第一方法</w:t>
      </w:r>
      <w:r w:rsidR="00016808">
        <w:rPr>
          <w:rFonts w:hint="eastAsia"/>
        </w:rPr>
        <w:t>（定义法或第一法）</w:t>
      </w:r>
    </w:p>
    <w:p w:rsidR="000010C2" w:rsidRDefault="00625594" w:rsidP="00625594">
      <w:pPr>
        <w:pStyle w:val="3"/>
      </w:pPr>
      <w:r>
        <w:rPr>
          <w:rFonts w:hint="eastAsia"/>
        </w:rPr>
        <w:t>1</w:t>
      </w:r>
      <w:r w:rsidR="005C0E3B">
        <w:rPr>
          <w:rFonts w:hint="eastAsia"/>
        </w:rPr>
        <w:t>、</w:t>
      </w:r>
      <w:r w:rsidR="000010C2">
        <w:rPr>
          <w:rFonts w:hint="eastAsia"/>
        </w:rPr>
        <w:t>基本概念</w:t>
      </w:r>
    </w:p>
    <w:p w:rsidR="00457B5E" w:rsidRDefault="000010C2" w:rsidP="000010C2">
      <w:pPr>
        <w:jc w:val="left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平衡点</w:t>
      </w:r>
      <w:r w:rsidR="00625594">
        <w:rPr>
          <w:noProof/>
        </w:rPr>
        <w:t>：</w:t>
      </w:r>
      <w:r w:rsidR="00625594">
        <w:rPr>
          <w:noProof/>
        </w:rPr>
        <w:t>x</w:t>
      </w:r>
      <w:r w:rsidR="00625594">
        <w:rPr>
          <w:noProof/>
        </w:rPr>
        <w:t>的一阶导数等于</w:t>
      </w:r>
      <w:r w:rsidR="00625594">
        <w:rPr>
          <w:rFonts w:hint="eastAsia"/>
          <w:noProof/>
        </w:rPr>
        <w:t>0</w:t>
      </w:r>
      <w:r w:rsidR="00625594">
        <w:rPr>
          <w:rFonts w:hint="eastAsia"/>
          <w:noProof/>
        </w:rPr>
        <w:t>的点，即所有状态均不再变化的点。</w:t>
      </w:r>
    </w:p>
    <w:p w:rsidR="00457B5E" w:rsidRDefault="000010C2" w:rsidP="000010C2">
      <w:pPr>
        <w:jc w:val="left"/>
      </w:pPr>
      <w:r>
        <w:rPr>
          <w:noProof/>
        </w:rPr>
        <w:drawing>
          <wp:inline distT="0" distB="0" distL="0" distR="0" wp14:anchorId="23B4CC5E" wp14:editId="6A10F668">
            <wp:extent cx="2790803" cy="1535502"/>
            <wp:effectExtent l="0" t="0" r="0" b="762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789820" cy="153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5E" w:rsidRDefault="000010C2" w:rsidP="00457B5E">
      <w:r>
        <w:rPr>
          <w:noProof/>
        </w:rPr>
        <w:drawing>
          <wp:inline distT="0" distB="0" distL="0" distR="0" wp14:anchorId="27C9DFD4" wp14:editId="069C9F03">
            <wp:extent cx="2871198" cy="1147314"/>
            <wp:effectExtent l="0" t="0" r="5715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877729" cy="1149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5E" w:rsidRDefault="005C0E3B" w:rsidP="00457B5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向量的范数</w:t>
      </w:r>
    </w:p>
    <w:p w:rsidR="00457B5E" w:rsidRDefault="005C0E3B" w:rsidP="00457B5E">
      <w:r>
        <w:rPr>
          <w:noProof/>
        </w:rPr>
        <w:lastRenderedPageBreak/>
        <w:drawing>
          <wp:inline distT="0" distB="0" distL="0" distR="0" wp14:anchorId="418CE525" wp14:editId="553F98FA">
            <wp:extent cx="3459193" cy="1356212"/>
            <wp:effectExtent l="0" t="0" r="8255" b="0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55880" cy="135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E3B" w:rsidRDefault="00625594" w:rsidP="00625594">
      <w:pPr>
        <w:pStyle w:val="3"/>
      </w:pPr>
      <w:r>
        <w:rPr>
          <w:rFonts w:hint="eastAsia"/>
        </w:rPr>
        <w:t>2</w:t>
      </w:r>
      <w:r w:rsidR="005C0E3B">
        <w:rPr>
          <w:rFonts w:hint="eastAsia"/>
        </w:rPr>
        <w:t>、李亚普诺夫稳定性定义：</w:t>
      </w:r>
    </w:p>
    <w:p w:rsidR="00457B5E" w:rsidRDefault="007307BF" w:rsidP="00457B5E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DC952D" wp14:editId="40539778">
                <wp:simplePos x="0" y="0"/>
                <wp:positionH relativeFrom="column">
                  <wp:posOffset>2229425</wp:posOffset>
                </wp:positionH>
                <wp:positionV relativeFrom="paragraph">
                  <wp:posOffset>31750</wp:posOffset>
                </wp:positionV>
                <wp:extent cx="232913" cy="120770"/>
                <wp:effectExtent l="19050" t="19050" r="15240" b="31750"/>
                <wp:wrapNone/>
                <wp:docPr id="297" name="右箭头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32913" cy="12077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297" o:spid="_x0000_s1026" type="#_x0000_t13" style="position:absolute;left:0;text-align:left;margin-left:175.55pt;margin-top:2.5pt;width:18.35pt;height:9.5pt;flip:x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" adj="16000" fillcolor="white [3201]" strokecolor="#4f81bd [3204]" strokeweight="2pt"/>
            </w:pict>
          </mc:Fallback>
        </mc:AlternateContent>
      </w:r>
      <w:r w:rsidR="005C0E3B">
        <w:rPr>
          <w:rFonts w:hint="eastAsia"/>
        </w:rPr>
        <w:t>（</w:t>
      </w:r>
      <w:r w:rsidR="005C0E3B">
        <w:rPr>
          <w:rFonts w:hint="eastAsia"/>
        </w:rPr>
        <w:t>1</w:t>
      </w:r>
      <w:r w:rsidR="005C0E3B">
        <w:rPr>
          <w:rFonts w:hint="eastAsia"/>
        </w:rPr>
        <w:t>）李亚普诺夫意义下的稳定（局部）</w:t>
      </w:r>
      <w:r>
        <w:rPr>
          <w:rFonts w:hint="eastAsia"/>
        </w:rPr>
        <w:t xml:space="preserve">   </w:t>
      </w:r>
      <w:r>
        <w:rPr>
          <w:rFonts w:hint="eastAsia"/>
        </w:rPr>
        <w:t>经典控制理论中的临街稳定</w:t>
      </w:r>
    </w:p>
    <w:p w:rsidR="005C0E3B" w:rsidRDefault="005C0E3B" w:rsidP="00457B5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渐进稳定性（局部）：</w:t>
      </w:r>
    </w:p>
    <w:p w:rsidR="005C0E3B" w:rsidRDefault="005C0E3B" w:rsidP="00457B5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不稳定性：</w:t>
      </w:r>
    </w:p>
    <w:p w:rsidR="00457B5E" w:rsidRDefault="005C0E3B" w:rsidP="00457B5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61E6B24E" wp14:editId="6A5340C3">
            <wp:extent cx="2536166" cy="200884"/>
            <wp:effectExtent l="0" t="0" r="0" b="889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59997" cy="202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07BF" w:rsidRDefault="007307BF" w:rsidP="00457B5E">
      <w:r>
        <w:rPr>
          <w:rFonts w:hint="eastAsia"/>
        </w:rPr>
        <w:t>加“大范围”字样表示全局范围内，未加“大范围”字样表示局部</w:t>
      </w:r>
    </w:p>
    <w:p w:rsidR="00457B5E" w:rsidRPr="005C0E3B" w:rsidRDefault="005C0E3B" w:rsidP="00457B5E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16E85E4C" wp14:editId="6B763AD6">
            <wp:extent cx="3226279" cy="685958"/>
            <wp:effectExtent l="0" t="0" r="0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226184" cy="685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728" w:rsidRPr="00B26728" w:rsidRDefault="00625594" w:rsidP="00457B5E">
      <w:pPr>
        <w:rPr>
          <w:b/>
          <w:sz w:val="24"/>
        </w:rPr>
      </w:pPr>
      <w:r w:rsidRPr="00B26728">
        <w:rPr>
          <w:rFonts w:hint="eastAsia"/>
          <w:b/>
          <w:sz w:val="24"/>
        </w:rPr>
        <w:t>PS</w:t>
      </w:r>
      <w:r w:rsidRPr="00B26728">
        <w:rPr>
          <w:rFonts w:hint="eastAsia"/>
          <w:b/>
          <w:sz w:val="24"/>
        </w:rPr>
        <w:t>：</w:t>
      </w:r>
    </w:p>
    <w:p w:rsidR="00457B5E" w:rsidRDefault="00625594" w:rsidP="00457B5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第一法不常用，由于非线性系统中的平衡点不好解等原因</w:t>
      </w:r>
      <w:r w:rsidR="00B26728">
        <w:rPr>
          <w:rFonts w:hint="eastAsia"/>
        </w:rPr>
        <w:t>，只用于定性分析，不用于计算。第二法中无需求解。</w:t>
      </w:r>
    </w:p>
    <w:p w:rsidR="00625594" w:rsidRDefault="00625594" w:rsidP="00457B5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书上</w:t>
      </w:r>
      <w:r>
        <w:rPr>
          <w:rFonts w:hint="eastAsia"/>
        </w:rPr>
        <w:t>P115</w:t>
      </w:r>
      <w:r>
        <w:rPr>
          <w:rFonts w:hint="eastAsia"/>
        </w:rPr>
        <w:t>右上角有实例，有助于理解第一法</w:t>
      </w:r>
    </w:p>
    <w:p w:rsidR="00625594" w:rsidRDefault="00625594" w:rsidP="00457B5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局部和大范围的关系：平衡点多少的问题。如果有多个平衡点，则分析系统稳定性的时候</w:t>
      </w:r>
      <w:r w:rsidR="00B26728">
        <w:rPr>
          <w:rFonts w:hint="eastAsia"/>
        </w:rPr>
        <w:t>就要在每个平衡点的局部进行分析；如果只有一个平衡点，那么局部就是大范围</w:t>
      </w:r>
    </w:p>
    <w:p w:rsidR="00625594" w:rsidRDefault="00625594" w:rsidP="00B26728">
      <w:pPr>
        <w:pStyle w:val="2"/>
      </w:pPr>
      <w:r>
        <w:rPr>
          <w:rFonts w:hint="eastAsia"/>
        </w:rPr>
        <w:t>李亚普诺夫第二方法（</w:t>
      </w:r>
      <w:r>
        <w:rPr>
          <w:rFonts w:hint="eastAsia"/>
        </w:rPr>
        <w:t>V</w:t>
      </w:r>
      <w:r>
        <w:rPr>
          <w:rFonts w:hint="eastAsia"/>
        </w:rPr>
        <w:t>函数法）：</w:t>
      </w:r>
    </w:p>
    <w:p w:rsidR="00B26728" w:rsidRPr="00B26728" w:rsidRDefault="00B26728" w:rsidP="00B26728">
      <w:r>
        <w:rPr>
          <w:noProof/>
        </w:rPr>
        <w:drawing>
          <wp:inline distT="0" distB="0" distL="0" distR="0" wp14:anchorId="31BC0A8C" wp14:editId="15ED586E">
            <wp:extent cx="3596232" cy="2165231"/>
            <wp:effectExtent l="0" t="0" r="4445" b="6985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97425" cy="216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52AC" w:rsidRDefault="00BB523D" w:rsidP="00D252AC">
      <w:pPr>
        <w:pStyle w:val="3"/>
      </w:pPr>
      <w:r>
        <w:rPr>
          <w:rFonts w:hint="eastAsia"/>
        </w:rPr>
        <w:t>标量函数的正定性：</w:t>
      </w:r>
    </w:p>
    <w:p w:rsidR="00D252AC" w:rsidRPr="00D252AC" w:rsidRDefault="00D252AC" w:rsidP="00D252AC">
      <w:r>
        <w:rPr>
          <w:rFonts w:hint="eastAsia"/>
        </w:rPr>
        <w:t>（</w:t>
      </w:r>
      <w:r w:rsidR="00BB523D" w:rsidRPr="00D252AC">
        <w:rPr>
          <w:rFonts w:hint="eastAsia"/>
        </w:rPr>
        <w:t>域</w:t>
      </w:r>
      <w:r w:rsidR="00BB523D" w:rsidRPr="00D252AC">
        <w:rPr>
          <w:rFonts w:hint="eastAsia"/>
        </w:rPr>
        <w:t>S</w:t>
      </w:r>
      <w:r w:rsidR="00BB523D" w:rsidRPr="00D252AC">
        <w:rPr>
          <w:rFonts w:hint="eastAsia"/>
        </w:rPr>
        <w:t>包括全部状态向量的全部值，下同。</w:t>
      </w:r>
      <w:r>
        <w:rPr>
          <w:rFonts w:hint="eastAsia"/>
        </w:rPr>
        <w:t>）</w:t>
      </w:r>
    </w:p>
    <w:p w:rsidR="00D252AC" w:rsidRDefault="00D252AC" w:rsidP="00625594">
      <w:r>
        <w:rPr>
          <w:rFonts w:hint="eastAsia"/>
        </w:rPr>
        <w:t>标量函数的正定性：</w:t>
      </w:r>
    </w:p>
    <w:p w:rsidR="00BB523D" w:rsidRDefault="00BB523D" w:rsidP="00625594">
      <w:r>
        <w:rPr>
          <w:noProof/>
        </w:rPr>
        <w:lastRenderedPageBreak/>
        <w:drawing>
          <wp:inline distT="0" distB="0" distL="0" distR="0" wp14:anchorId="4D6636F2" wp14:editId="6556CA96">
            <wp:extent cx="3191774" cy="842110"/>
            <wp:effectExtent l="0" t="0" r="8890" b="0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93821" cy="84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23D" w:rsidRDefault="00BB523D" w:rsidP="00625594">
      <w:r>
        <w:rPr>
          <w:rFonts w:hint="eastAsia"/>
        </w:rPr>
        <w:t>标量函数的负定性：</w:t>
      </w:r>
    </w:p>
    <w:p w:rsidR="00BB523D" w:rsidRDefault="00BB523D" w:rsidP="00625594">
      <w:r>
        <w:rPr>
          <w:noProof/>
        </w:rPr>
        <w:drawing>
          <wp:inline distT="0" distB="0" distL="0" distR="0" wp14:anchorId="4DA6D32E" wp14:editId="14005AC3">
            <wp:extent cx="3214839" cy="750498"/>
            <wp:effectExtent l="0" t="0" r="5080" b="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11760" cy="74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23D" w:rsidRDefault="00BB523D" w:rsidP="00BB523D">
      <w:r>
        <w:rPr>
          <w:rFonts w:hint="eastAsia"/>
        </w:rPr>
        <w:t>标量函数的负（正）半定性：</w:t>
      </w:r>
    </w:p>
    <w:p w:rsidR="00BB523D" w:rsidRDefault="00BB523D" w:rsidP="00625594">
      <w:r>
        <w:rPr>
          <w:noProof/>
        </w:rPr>
        <w:drawing>
          <wp:inline distT="0" distB="0" distL="0" distR="0" wp14:anchorId="6CA6B684" wp14:editId="52B4D153">
            <wp:extent cx="3209027" cy="904396"/>
            <wp:effectExtent l="0" t="0" r="0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214884" cy="906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23D" w:rsidRDefault="00BB523D" w:rsidP="00625594">
      <w:r>
        <w:rPr>
          <w:rFonts w:hint="eastAsia"/>
        </w:rPr>
        <w:t>不定性：</w:t>
      </w:r>
    </w:p>
    <w:p w:rsidR="00BB523D" w:rsidRDefault="00BB523D" w:rsidP="00625594">
      <w:r>
        <w:rPr>
          <w:noProof/>
        </w:rPr>
        <w:drawing>
          <wp:inline distT="0" distB="0" distL="0" distR="0" wp14:anchorId="7DCF423A" wp14:editId="132CAC8D">
            <wp:extent cx="3010619" cy="239651"/>
            <wp:effectExtent l="0" t="0" r="0" b="8255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038908" cy="241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52AC" w:rsidRPr="00D252AC" w:rsidRDefault="00D252AC" w:rsidP="00D252AC">
      <w:pPr>
        <w:ind w:firstLineChars="200" w:firstLine="420"/>
        <w:rPr>
          <w:b/>
          <w:i/>
          <w:u w:val="single"/>
        </w:rPr>
      </w:pPr>
      <w:r>
        <w:rPr>
          <w:rFonts w:hint="eastAsia"/>
        </w:rPr>
        <w:t>标量</w:t>
      </w:r>
      <w:r w:rsidRPr="0072004D">
        <w:rPr>
          <w:rFonts w:hint="eastAsia"/>
          <w:u w:val="single"/>
        </w:rPr>
        <w:t>函数的正定性</w:t>
      </w:r>
      <w:r>
        <w:rPr>
          <w:rFonts w:hint="eastAsia"/>
        </w:rPr>
        <w:t>不好判断，转化成二次型函数（线性定常系统，非线性的现在还不能解）的</w:t>
      </w:r>
      <w:r>
        <w:rPr>
          <w:rFonts w:hint="eastAsia"/>
        </w:rPr>
        <w:t>P</w:t>
      </w:r>
      <w:r w:rsidRPr="0072004D">
        <w:rPr>
          <w:rFonts w:hint="eastAsia"/>
          <w:u w:val="single"/>
        </w:rPr>
        <w:t>矩阵</w:t>
      </w:r>
      <w:r w:rsidR="0072004D" w:rsidRPr="0072004D">
        <w:rPr>
          <w:rFonts w:hint="eastAsia"/>
          <w:u w:val="single"/>
        </w:rPr>
        <w:t>的正定性</w:t>
      </w:r>
      <w:r>
        <w:rPr>
          <w:rFonts w:hint="eastAsia"/>
        </w:rPr>
        <w:t>，</w:t>
      </w:r>
      <w:r w:rsidRPr="00D252AC">
        <w:rPr>
          <w:rFonts w:hint="eastAsia"/>
          <w:b/>
          <w:i/>
        </w:rPr>
        <w:t>如果</w:t>
      </w:r>
      <w:r w:rsidRPr="00D252AC">
        <w:rPr>
          <w:rFonts w:hint="eastAsia"/>
          <w:b/>
          <w:i/>
          <w:u w:val="single"/>
        </w:rPr>
        <w:t>P</w:t>
      </w:r>
      <w:r w:rsidRPr="00D252AC">
        <w:rPr>
          <w:rFonts w:hint="eastAsia"/>
          <w:b/>
          <w:i/>
          <w:u w:val="single"/>
        </w:rPr>
        <w:t>矩阵（对称矩阵）</w:t>
      </w:r>
      <w:r w:rsidRPr="00D252AC">
        <w:rPr>
          <w:rFonts w:hint="eastAsia"/>
          <w:b/>
          <w:i/>
        </w:rPr>
        <w:t>正定，则</w:t>
      </w:r>
      <w:r w:rsidRPr="00D252AC">
        <w:rPr>
          <w:rFonts w:hint="eastAsia"/>
          <w:b/>
          <w:i/>
        </w:rPr>
        <w:t>V</w:t>
      </w:r>
      <w:r w:rsidRPr="00D252AC">
        <w:rPr>
          <w:rFonts w:hint="eastAsia"/>
          <w:b/>
          <w:i/>
        </w:rPr>
        <w:t>正定</w:t>
      </w:r>
      <w:r>
        <w:rPr>
          <w:rFonts w:hint="eastAsia"/>
        </w:rPr>
        <w:t>。</w:t>
      </w:r>
      <w:r w:rsidRPr="00D252AC">
        <w:rPr>
          <w:rFonts w:hint="eastAsia"/>
          <w:b/>
          <w:i/>
          <w:u w:val="single"/>
        </w:rPr>
        <w:t>如何判断</w:t>
      </w:r>
      <w:r w:rsidRPr="00D252AC">
        <w:rPr>
          <w:rFonts w:hint="eastAsia"/>
          <w:b/>
          <w:i/>
          <w:u w:val="single"/>
        </w:rPr>
        <w:t>P</w:t>
      </w:r>
      <w:r w:rsidRPr="00D252AC">
        <w:rPr>
          <w:rFonts w:hint="eastAsia"/>
          <w:b/>
          <w:i/>
          <w:u w:val="single"/>
        </w:rPr>
        <w:t>矩阵的正定负定，详见书</w:t>
      </w:r>
      <w:r w:rsidRPr="00D252AC">
        <w:rPr>
          <w:rFonts w:hint="eastAsia"/>
          <w:b/>
          <w:i/>
          <w:u w:val="single"/>
        </w:rPr>
        <w:t>P117</w:t>
      </w:r>
    </w:p>
    <w:p w:rsidR="00D252AC" w:rsidRPr="00D252AC" w:rsidRDefault="00D252AC" w:rsidP="00D252AC">
      <w:pPr>
        <w:pStyle w:val="3"/>
      </w:pPr>
      <w:r w:rsidRPr="00D252AC">
        <w:rPr>
          <w:rFonts w:hint="eastAsia"/>
        </w:rPr>
        <w:t>李亚普诺夫第二法</w:t>
      </w:r>
    </w:p>
    <w:p w:rsidR="00BB523D" w:rsidRDefault="00D252AC" w:rsidP="00D252A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</w:t>
      </w:r>
      <w:r w:rsidRPr="00D252AC">
        <w:rPr>
          <w:rFonts w:hint="eastAsia"/>
        </w:rPr>
        <w:t>基本条件：</w:t>
      </w:r>
      <w:r w:rsidR="00BB523D" w:rsidRPr="00D252AC">
        <w:rPr>
          <w:rFonts w:hint="eastAsia"/>
        </w:rPr>
        <w:t>均以原点为平衡点</w:t>
      </w:r>
      <w:r w:rsidR="00F464E6">
        <w:rPr>
          <w:rFonts w:hint="eastAsia"/>
        </w:rPr>
        <w:t>；</w:t>
      </w:r>
      <w:r w:rsidRPr="00D252AC">
        <w:rPr>
          <w:rFonts w:hint="eastAsia"/>
        </w:rPr>
        <w:t>V</w:t>
      </w:r>
      <w:r w:rsidRPr="00D252AC">
        <w:rPr>
          <w:rFonts w:hint="eastAsia"/>
        </w:rPr>
        <w:t>（</w:t>
      </w:r>
      <w:r w:rsidRPr="00D252AC">
        <w:rPr>
          <w:rFonts w:hint="eastAsia"/>
        </w:rPr>
        <w:t>x</w:t>
      </w:r>
      <w:r w:rsidRPr="00D252AC">
        <w:rPr>
          <w:rFonts w:hint="eastAsia"/>
        </w:rPr>
        <w:t>，</w:t>
      </w:r>
      <w:r w:rsidRPr="00D252AC">
        <w:rPr>
          <w:rFonts w:hint="eastAsia"/>
        </w:rPr>
        <w:t>t</w:t>
      </w:r>
      <w:r w:rsidRPr="00D252AC">
        <w:rPr>
          <w:rFonts w:hint="eastAsia"/>
        </w:rPr>
        <w:t>）有一</w:t>
      </w:r>
      <w:proofErr w:type="gramStart"/>
      <w:r w:rsidRPr="00D252AC">
        <w:rPr>
          <w:rFonts w:hint="eastAsia"/>
        </w:rPr>
        <w:t>阶连续</w:t>
      </w:r>
      <w:proofErr w:type="gramEnd"/>
      <w:r w:rsidRPr="00D252AC">
        <w:rPr>
          <w:rFonts w:hint="eastAsia"/>
        </w:rPr>
        <w:t>偏导数</w:t>
      </w:r>
    </w:p>
    <w:p w:rsidR="00D252AC" w:rsidRDefault="00D252AC" w:rsidP="00D252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六条定理：见书</w:t>
      </w:r>
      <w:r>
        <w:rPr>
          <w:rFonts w:hint="eastAsia"/>
        </w:rPr>
        <w:t>P117-P118</w:t>
      </w:r>
    </w:p>
    <w:p w:rsidR="00D252AC" w:rsidRDefault="00D252AC" w:rsidP="00D252AC">
      <w:r>
        <w:rPr>
          <w:rFonts w:hint="eastAsia"/>
        </w:rPr>
        <w:t>PS</w:t>
      </w:r>
      <w:r>
        <w:rPr>
          <w:rFonts w:hint="eastAsia"/>
        </w:rPr>
        <w:t>：</w:t>
      </w:r>
    </w:p>
    <w:p w:rsidR="00D252AC" w:rsidRDefault="00D252AC" w:rsidP="00D252AC">
      <w:r>
        <w:rPr>
          <w:noProof/>
        </w:rPr>
        <w:drawing>
          <wp:inline distT="0" distB="0" distL="0" distR="0" wp14:anchorId="33E44BE7" wp14:editId="5840BCFA">
            <wp:extent cx="4071668" cy="1418015"/>
            <wp:effectExtent l="0" t="0" r="5080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070394" cy="141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ABB" w:rsidRPr="00636ABB" w:rsidRDefault="00636ABB" w:rsidP="00636ABB">
      <w:pPr>
        <w:rPr>
          <w:b/>
          <w:i/>
        </w:rPr>
      </w:pPr>
      <w:r w:rsidRPr="00636ABB">
        <w:rPr>
          <w:rFonts w:hint="eastAsia"/>
        </w:rPr>
        <w:t>（</w:t>
      </w:r>
      <w:r w:rsidRPr="00636ABB">
        <w:rPr>
          <w:rFonts w:hint="eastAsia"/>
        </w:rPr>
        <w:t>1</w:t>
      </w:r>
      <w:r w:rsidRPr="00636ABB">
        <w:rPr>
          <w:rFonts w:hint="eastAsia"/>
        </w:rPr>
        <w:t>）、</w:t>
      </w:r>
      <w:r w:rsidRPr="00636ABB">
        <w:rPr>
          <w:rFonts w:hint="eastAsia"/>
          <w:b/>
          <w:i/>
        </w:rPr>
        <w:t>零状态：向量</w:t>
      </w:r>
      <w:r w:rsidRPr="00636ABB">
        <w:rPr>
          <w:rFonts w:hint="eastAsia"/>
          <w:b/>
          <w:i/>
        </w:rPr>
        <w:t>X=[x1,x2,</w:t>
      </w:r>
      <w:r w:rsidRPr="00636ABB">
        <w:rPr>
          <w:b/>
          <w:i/>
        </w:rPr>
        <w:t>…</w:t>
      </w:r>
      <w:r w:rsidRPr="00636ABB">
        <w:rPr>
          <w:rFonts w:hint="eastAsia"/>
          <w:b/>
          <w:i/>
        </w:rPr>
        <w:t>]</w:t>
      </w:r>
      <w:r w:rsidRPr="00636ABB">
        <w:rPr>
          <w:rFonts w:hint="eastAsia"/>
          <w:b/>
          <w:i/>
          <w:vertAlign w:val="superscript"/>
        </w:rPr>
        <w:t>T</w:t>
      </w:r>
      <w:r w:rsidRPr="00636ABB">
        <w:rPr>
          <w:rFonts w:hint="eastAsia"/>
          <w:b/>
          <w:i/>
        </w:rPr>
        <w:t>中</w:t>
      </w:r>
      <w:r w:rsidRPr="00636ABB">
        <w:rPr>
          <w:rFonts w:hint="eastAsia"/>
          <w:b/>
          <w:i/>
          <w:u w:val="single"/>
        </w:rPr>
        <w:t>每个元素</w:t>
      </w:r>
      <w:r w:rsidRPr="00636ABB">
        <w:rPr>
          <w:rFonts w:hint="eastAsia"/>
          <w:b/>
          <w:i/>
        </w:rPr>
        <w:t>均为</w:t>
      </w:r>
      <w:r w:rsidRPr="00636ABB">
        <w:rPr>
          <w:rFonts w:hint="eastAsia"/>
          <w:b/>
          <w:i/>
        </w:rPr>
        <w:t>0</w:t>
      </w:r>
      <w:r w:rsidRPr="00636ABB">
        <w:rPr>
          <w:rFonts w:hint="eastAsia"/>
          <w:b/>
          <w:i/>
        </w:rPr>
        <w:t>，反之是非零状态</w:t>
      </w:r>
    </w:p>
    <w:p w:rsidR="009114FD" w:rsidRDefault="00636ABB" w:rsidP="00D252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</w:t>
      </w:r>
      <w:r>
        <w:rPr>
          <w:rFonts w:hint="eastAsia"/>
        </w:rPr>
        <w:t>V</w:t>
      </w:r>
      <w:r>
        <w:rPr>
          <w:rFonts w:hint="eastAsia"/>
        </w:rPr>
        <w:t>函数的选取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，选的不好可能判别不出系统的稳定性，但是不会影响系统本身稳定性的判据；</w:t>
      </w:r>
    </w:p>
    <w:p w:rsidR="009114FD" w:rsidRDefault="00636ABB" w:rsidP="00D252A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编程算</w:t>
      </w:r>
      <w:proofErr w:type="spellStart"/>
      <w:r>
        <w:rPr>
          <w:rFonts w:hint="eastAsia"/>
        </w:rPr>
        <w:t>dV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dt</w:t>
      </w:r>
      <w:proofErr w:type="spellEnd"/>
      <w:r>
        <w:rPr>
          <w:rFonts w:hint="eastAsia"/>
        </w:rPr>
        <w:t>的时候：</w:t>
      </w:r>
      <w:r w:rsidRPr="00636ABB">
        <w:rPr>
          <w:position w:val="-24"/>
        </w:rPr>
        <w:object w:dxaOrig="2200" w:dyaOrig="620">
          <v:shape id="_x0000_i1042" type="#_x0000_t75" style="width:110.25pt;height:31.5pt" o:ole="">
            <v:imagedata r:id="rId93" o:title=""/>
          </v:shape>
          <o:OLEObject Type="Embed" ProgID="Equation.DSMT4" ShapeID="_x0000_i1042" DrawAspect="Content" ObjectID="_1584993037" r:id="rId94"/>
        </w:object>
      </w:r>
      <w:r>
        <w:t xml:space="preserve"> </w:t>
      </w:r>
    </w:p>
    <w:p w:rsidR="00016808" w:rsidRPr="00636ABB" w:rsidRDefault="00016808" w:rsidP="00D252AC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、第二定理只判断</w:t>
      </w:r>
      <w:r w:rsidRPr="00016808">
        <w:rPr>
          <w:position w:val="-6"/>
        </w:rPr>
        <w:object w:dxaOrig="240" w:dyaOrig="320">
          <v:shape id="_x0000_i1043" type="#_x0000_t75" style="width:12pt;height:16.5pt" o:ole="">
            <v:imagedata r:id="rId95" o:title=""/>
          </v:shape>
          <o:OLEObject Type="Embed" ProgID="Equation.DSMT4" ShapeID="_x0000_i1043" DrawAspect="Content" ObjectID="_1584993038" r:id="rId96"/>
        </w:object>
      </w:r>
      <w:r>
        <w:t>是正定或是负定，没有考虑系统存在振荡收敛的情况，因此该条件是苛刻的</w:t>
      </w:r>
    </w:p>
    <w:p w:rsidR="009114FD" w:rsidRDefault="00016808" w:rsidP="00016808">
      <w:pPr>
        <w:pStyle w:val="2"/>
      </w:pPr>
      <w:proofErr w:type="gramStart"/>
      <w:r>
        <w:rPr>
          <w:rFonts w:hint="eastAsia"/>
        </w:rPr>
        <w:lastRenderedPageBreak/>
        <w:t>线性定常连续系统</w:t>
      </w:r>
      <w:proofErr w:type="gramEnd"/>
      <w:r>
        <w:rPr>
          <w:rFonts w:hint="eastAsia"/>
        </w:rPr>
        <w:t>的稳定性判据</w:t>
      </w:r>
    </w:p>
    <w:p w:rsidR="001D5D36" w:rsidRPr="001D5D36" w:rsidRDefault="00016808" w:rsidP="001D5D36">
      <w:pPr>
        <w:pStyle w:val="3"/>
        <w:numPr>
          <w:ilvl w:val="0"/>
          <w:numId w:val="13"/>
        </w:numPr>
        <w:rPr>
          <w:i/>
        </w:rPr>
      </w:pPr>
      <w:r>
        <w:rPr>
          <w:rFonts w:hint="eastAsia"/>
        </w:rPr>
        <w:t>特征值判据：</w:t>
      </w:r>
      <w:r w:rsidR="001D5D36" w:rsidRPr="001D5D36">
        <w:rPr>
          <w:rFonts w:hint="eastAsia"/>
          <w:b w:val="0"/>
        </w:rPr>
        <w:t>实际上是根据第一法来的</w:t>
      </w:r>
    </w:p>
    <w:p w:rsidR="009114FD" w:rsidRPr="00016808" w:rsidRDefault="001D5D36" w:rsidP="001D5D36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9E976A" wp14:editId="4D239A1E">
                <wp:simplePos x="0" y="0"/>
                <wp:positionH relativeFrom="column">
                  <wp:posOffset>2976676</wp:posOffset>
                </wp:positionH>
                <wp:positionV relativeFrom="paragraph">
                  <wp:posOffset>119536</wp:posOffset>
                </wp:positionV>
                <wp:extent cx="310000" cy="129397"/>
                <wp:effectExtent l="0" t="19050" r="33020" b="42545"/>
                <wp:wrapNone/>
                <wp:docPr id="306" name="右箭头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000" cy="129397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306" o:spid="_x0000_s1026" type="#_x0000_t13" style="position:absolute;left:0;text-align:left;margin-left:234.4pt;margin-top:9.4pt;width:24.4pt;height:10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" adj="17092" fillcolor="white [3201]" strokecolor="#4bacc6 [3208]" strokeweight="2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9DC5E37" wp14:editId="461764B5">
                <wp:simplePos x="0" y="0"/>
                <wp:positionH relativeFrom="column">
                  <wp:posOffset>1833113</wp:posOffset>
                </wp:positionH>
                <wp:positionV relativeFrom="paragraph">
                  <wp:posOffset>121920</wp:posOffset>
                </wp:positionV>
                <wp:extent cx="310000" cy="129397"/>
                <wp:effectExtent l="0" t="19050" r="33020" b="42545"/>
                <wp:wrapNone/>
                <wp:docPr id="305" name="右箭头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000" cy="129397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右箭头 305" o:spid="_x0000_s1026" type="#_x0000_t13" style="position:absolute;left:0;text-align:left;margin-left:144.35pt;margin-top:9.6pt;width:24.4pt;height:10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" adj="17092" fillcolor="white [3201]" strokecolor="#4bacc6 [3208]" strokeweight="2pt"/>
            </w:pict>
          </mc:Fallback>
        </mc:AlternateContent>
      </w:r>
      <w:proofErr w:type="gramStart"/>
      <w:r w:rsidR="00016808" w:rsidRPr="00016808">
        <w:rPr>
          <w:rFonts w:hint="eastAsia"/>
        </w:rPr>
        <w:t>要会求特征值</w:t>
      </w:r>
      <w:proofErr w:type="gramEnd"/>
      <w:r w:rsidR="00016808" w:rsidRPr="00016808">
        <w:rPr>
          <w:rFonts w:hint="eastAsia"/>
        </w:rPr>
        <w:t>啊！！</w:t>
      </w:r>
      <w:r>
        <w:rPr>
          <w:rFonts w:hint="eastAsia"/>
        </w:rPr>
        <w:t>：</w:t>
      </w:r>
      <w:r w:rsidRPr="001D5D36">
        <w:rPr>
          <w:position w:val="-6"/>
        </w:rPr>
        <w:object w:dxaOrig="1020" w:dyaOrig="279">
          <v:shape id="_x0000_i1044" type="#_x0000_t75" style="width:51pt;height:14.25pt" o:ole="">
            <v:imagedata r:id="rId97" o:title=""/>
          </v:shape>
          <o:OLEObject Type="Embed" ProgID="Equation.DSMT4" ShapeID="_x0000_i1044" DrawAspect="Content" ObjectID="_1584993039" r:id="rId98"/>
        </w:objec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 xml:space="preserve"> </w:t>
      </w:r>
      <w:r w:rsidRPr="001D5D36">
        <w:rPr>
          <w:position w:val="-14"/>
        </w:rPr>
        <w:object w:dxaOrig="1140" w:dyaOrig="400">
          <v:shape id="_x0000_i1045" type="#_x0000_t75" style="width:57pt;height:19.5pt" o:ole="">
            <v:imagedata r:id="rId99" o:title=""/>
          </v:shape>
          <o:OLEObject Type="Embed" ProgID="Equation.DSMT4" ShapeID="_x0000_i1045" DrawAspect="Content" ObjectID="_1584993040" r:id="rId100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求出</w:t>
      </w:r>
      <w:r w:rsidRPr="001D5D36">
        <w:rPr>
          <w:position w:val="-6"/>
        </w:rPr>
        <w:object w:dxaOrig="220" w:dyaOrig="279">
          <v:shape id="_x0000_i1046" type="#_x0000_t75" style="width:10.5pt;height:14.25pt" o:ole="">
            <v:imagedata r:id="rId101" o:title=""/>
          </v:shape>
          <o:OLEObject Type="Embed" ProgID="Equation.DSMT4" ShapeID="_x0000_i1046" DrawAspect="Content" ObjectID="_1584993041" r:id="rId102"/>
        </w:object>
      </w:r>
    </w:p>
    <w:p w:rsidR="00016808" w:rsidRDefault="00016808" w:rsidP="00016808">
      <w:r>
        <w:rPr>
          <w:noProof/>
        </w:rPr>
        <w:drawing>
          <wp:inline distT="0" distB="0" distL="0" distR="0" wp14:anchorId="0A7F4FD8" wp14:editId="5126CE03">
            <wp:extent cx="2778217" cy="629729"/>
            <wp:effectExtent l="0" t="0" r="317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86261" cy="631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808" w:rsidRPr="00016808" w:rsidRDefault="00016808" w:rsidP="00016808">
      <w:r>
        <w:rPr>
          <w:noProof/>
        </w:rPr>
        <w:drawing>
          <wp:inline distT="0" distB="0" distL="0" distR="0" wp14:anchorId="58BA19F0" wp14:editId="7681E5A6">
            <wp:extent cx="2783457" cy="2139351"/>
            <wp:effectExtent l="0" t="0" r="0" b="0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85281" cy="2140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1019" w:rsidRPr="00E61019" w:rsidRDefault="00016808" w:rsidP="003C04AD">
      <w:pPr>
        <w:pStyle w:val="3"/>
        <w:numPr>
          <w:ilvl w:val="0"/>
          <w:numId w:val="13"/>
        </w:numPr>
        <w:rPr>
          <w:b w:val="0"/>
        </w:rPr>
      </w:pPr>
      <w:r>
        <w:rPr>
          <w:rFonts w:hint="eastAsia"/>
        </w:rPr>
        <w:t>李亚普诺夫方程判据</w:t>
      </w:r>
      <w:r w:rsidR="001D5D36">
        <w:rPr>
          <w:rFonts w:hint="eastAsia"/>
        </w:rPr>
        <w:t>：</w:t>
      </w:r>
    </w:p>
    <w:p w:rsidR="009114FD" w:rsidRDefault="001D5D36" w:rsidP="00E61019">
      <w:r w:rsidRPr="001D5D36">
        <w:rPr>
          <w:rFonts w:hint="eastAsia"/>
        </w:rPr>
        <w:t>根据第二法来的</w:t>
      </w:r>
      <w:r w:rsidR="00E61019">
        <w:rPr>
          <w:rFonts w:hint="eastAsia"/>
        </w:rPr>
        <w:t>，只能判断系统是渐进稳定还是不稳定</w:t>
      </w:r>
    </w:p>
    <w:p w:rsidR="003C04AD" w:rsidRDefault="003C04AD" w:rsidP="00E61019">
      <w:pPr>
        <w:ind w:firstLineChars="200" w:firstLine="420"/>
      </w:pPr>
      <w:r>
        <w:rPr>
          <w:noProof/>
        </w:rPr>
        <w:drawing>
          <wp:inline distT="0" distB="0" distL="0" distR="0" wp14:anchorId="70540CDC" wp14:editId="637E41FD">
            <wp:extent cx="3275630" cy="1785668"/>
            <wp:effectExtent l="0" t="0" r="1270" b="508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278624" cy="178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4AD" w:rsidRPr="003C04AD" w:rsidRDefault="003C04AD" w:rsidP="00E61019">
      <w:pPr>
        <w:ind w:firstLineChars="200" w:firstLine="420"/>
      </w:pPr>
      <w:r>
        <w:rPr>
          <w:noProof/>
        </w:rPr>
        <w:drawing>
          <wp:inline distT="0" distB="0" distL="0" distR="0" wp14:anchorId="7DB680AA" wp14:editId="5D730054">
            <wp:extent cx="3215459" cy="733245"/>
            <wp:effectExtent l="0" t="0" r="4445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213583" cy="732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01E" w:rsidRPr="00E61019" w:rsidRDefault="00E61019" w:rsidP="008D101E">
      <w:pPr>
        <w:rPr>
          <w:b/>
          <w:i/>
          <w:u w:val="single"/>
        </w:rPr>
      </w:pPr>
      <w:r w:rsidRPr="00E61019">
        <w:rPr>
          <w:rFonts w:hint="eastAsia"/>
          <w:b/>
          <w:i/>
          <w:u w:val="single"/>
        </w:rPr>
        <w:t>结论：</w:t>
      </w:r>
      <w:r w:rsidR="008D101E" w:rsidRPr="00E61019">
        <w:rPr>
          <w:rFonts w:hint="eastAsia"/>
          <w:b/>
          <w:i/>
          <w:u w:val="single"/>
        </w:rPr>
        <w:t>Q</w:t>
      </w:r>
      <w:r w:rsidR="008D101E" w:rsidRPr="00E61019">
        <w:rPr>
          <w:rFonts w:hint="eastAsia"/>
          <w:b/>
          <w:i/>
          <w:u w:val="single"/>
        </w:rPr>
        <w:t>正定</w:t>
      </w:r>
      <w:r>
        <w:rPr>
          <w:rFonts w:hint="eastAsia"/>
          <w:b/>
          <w:i/>
          <w:u w:val="single"/>
        </w:rPr>
        <w:t>（任取的）</w:t>
      </w:r>
      <w:r w:rsidR="008D101E" w:rsidRPr="00E61019">
        <w:rPr>
          <w:rFonts w:hint="eastAsia"/>
          <w:b/>
          <w:i/>
          <w:u w:val="single"/>
        </w:rPr>
        <w:t>，</w:t>
      </w:r>
      <w:r w:rsidR="008D101E" w:rsidRPr="00E61019">
        <w:rPr>
          <w:rFonts w:hint="eastAsia"/>
          <w:b/>
          <w:i/>
          <w:u w:val="single"/>
        </w:rPr>
        <w:t>V</w:t>
      </w:r>
      <w:r w:rsidR="008D101E" w:rsidRPr="00E61019">
        <w:rPr>
          <w:rFonts w:hint="eastAsia"/>
          <w:b/>
          <w:i/>
          <w:u w:val="single"/>
        </w:rPr>
        <w:t>的一阶导数肯定</w:t>
      </w:r>
      <w:proofErr w:type="gramStart"/>
      <w:r w:rsidR="008D101E" w:rsidRPr="00E61019">
        <w:rPr>
          <w:rFonts w:hint="eastAsia"/>
          <w:b/>
          <w:i/>
          <w:u w:val="single"/>
        </w:rPr>
        <w:t>是负定的</w:t>
      </w:r>
      <w:proofErr w:type="gramEnd"/>
      <w:r w:rsidRPr="00E61019">
        <w:rPr>
          <w:rFonts w:hint="eastAsia"/>
          <w:b/>
          <w:i/>
          <w:u w:val="single"/>
        </w:rPr>
        <w:t>。</w:t>
      </w:r>
      <w:r w:rsidR="008D101E" w:rsidRPr="00E61019">
        <w:rPr>
          <w:rFonts w:hint="eastAsia"/>
          <w:b/>
          <w:i/>
          <w:u w:val="single"/>
        </w:rPr>
        <w:t>用李亚普诺夫方程解出</w:t>
      </w:r>
      <w:r w:rsidR="008D101E" w:rsidRPr="00E61019">
        <w:rPr>
          <w:rFonts w:hint="eastAsia"/>
          <w:b/>
          <w:i/>
          <w:u w:val="single"/>
        </w:rPr>
        <w:t>P</w:t>
      </w:r>
      <w:r w:rsidR="008D101E" w:rsidRPr="00E61019">
        <w:rPr>
          <w:rFonts w:hint="eastAsia"/>
          <w:b/>
          <w:i/>
          <w:u w:val="single"/>
        </w:rPr>
        <w:t>，</w:t>
      </w:r>
      <w:r w:rsidR="008D101E" w:rsidRPr="00E61019">
        <w:rPr>
          <w:rFonts w:hint="eastAsia"/>
          <w:b/>
          <w:i/>
          <w:u w:val="single"/>
        </w:rPr>
        <w:t>P</w:t>
      </w:r>
      <w:r w:rsidR="008D101E" w:rsidRPr="00E61019">
        <w:rPr>
          <w:rFonts w:hint="eastAsia"/>
          <w:b/>
          <w:i/>
          <w:u w:val="single"/>
        </w:rPr>
        <w:t>正定</w:t>
      </w:r>
      <w:r w:rsidR="008D101E" w:rsidRPr="00E61019">
        <w:rPr>
          <w:b/>
          <w:i/>
          <w:u w:val="single"/>
        </w:rPr>
        <w:sym w:font="Wingdings" w:char="F0E0"/>
      </w:r>
      <w:r w:rsidR="008D101E" w:rsidRPr="00E61019">
        <w:rPr>
          <w:rFonts w:hint="eastAsia"/>
          <w:b/>
          <w:i/>
          <w:color w:val="FF0000"/>
          <w:u w:val="single"/>
        </w:rPr>
        <w:t>系统渐进稳定</w:t>
      </w:r>
      <w:r w:rsidR="008D101E" w:rsidRPr="00E61019">
        <w:rPr>
          <w:rFonts w:hint="eastAsia"/>
          <w:b/>
          <w:i/>
          <w:u w:val="single"/>
        </w:rPr>
        <w:t>；</w:t>
      </w:r>
      <w:r w:rsidR="008D101E" w:rsidRPr="00E61019">
        <w:rPr>
          <w:rFonts w:hint="eastAsia"/>
          <w:b/>
          <w:i/>
          <w:u w:val="single"/>
        </w:rPr>
        <w:t>P</w:t>
      </w:r>
      <w:proofErr w:type="gramStart"/>
      <w:r w:rsidR="008D101E" w:rsidRPr="00E61019">
        <w:rPr>
          <w:rFonts w:hint="eastAsia"/>
          <w:b/>
          <w:i/>
          <w:u w:val="single"/>
        </w:rPr>
        <w:t>负定</w:t>
      </w:r>
      <w:proofErr w:type="gramEnd"/>
      <w:r w:rsidR="008D101E" w:rsidRPr="00E61019">
        <w:rPr>
          <w:b/>
          <w:i/>
          <w:u w:val="single"/>
        </w:rPr>
        <w:sym w:font="Wingdings" w:char="F0E0"/>
      </w:r>
      <w:r w:rsidR="008D101E" w:rsidRPr="00E61019">
        <w:rPr>
          <w:rFonts w:hint="eastAsia"/>
          <w:b/>
          <w:i/>
          <w:u w:val="single"/>
        </w:rPr>
        <w:t>系统不稳定；其余的稳定性情况和程度还不确定</w:t>
      </w:r>
      <w:r>
        <w:rPr>
          <w:rFonts w:hint="eastAsia"/>
          <w:b/>
          <w:i/>
          <w:u w:val="single"/>
        </w:rPr>
        <w:t>，要结合其他的方法才能确定。</w:t>
      </w:r>
    </w:p>
    <w:p w:rsidR="008D101E" w:rsidRDefault="00E61019" w:rsidP="008D101E">
      <w:r>
        <w:rPr>
          <w:rFonts w:hint="eastAsia"/>
        </w:rPr>
        <w:t>【</w:t>
      </w:r>
      <w:r w:rsidRPr="00E61019">
        <w:rPr>
          <w:rFonts w:hint="eastAsia"/>
        </w:rPr>
        <w:t>MOOC</w:t>
      </w:r>
      <w:r w:rsidRPr="00E61019">
        <w:rPr>
          <w:rFonts w:hint="eastAsia"/>
        </w:rPr>
        <w:t>上有例题可以看一下</w:t>
      </w:r>
      <w:r>
        <w:rPr>
          <w:rFonts w:hint="eastAsia"/>
        </w:rPr>
        <w:t>】</w:t>
      </w:r>
    </w:p>
    <w:p w:rsidR="00E61019" w:rsidRPr="00E61019" w:rsidRDefault="00E61019" w:rsidP="00E61019">
      <w:pPr>
        <w:pStyle w:val="3"/>
      </w:pPr>
      <w:r>
        <w:rPr>
          <w:rFonts w:hint="eastAsia"/>
        </w:rPr>
        <w:t>3</w:t>
      </w:r>
      <w:r>
        <w:rPr>
          <w:rFonts w:hint="eastAsia"/>
        </w:rPr>
        <w:t>、</w:t>
      </w:r>
      <w:proofErr w:type="gramStart"/>
      <w:r>
        <w:rPr>
          <w:rFonts w:hint="eastAsia"/>
        </w:rPr>
        <w:t>定常离散系统</w:t>
      </w:r>
      <w:proofErr w:type="gramEnd"/>
      <w:r>
        <w:rPr>
          <w:rFonts w:hint="eastAsia"/>
        </w:rPr>
        <w:t>的稳定性判据</w:t>
      </w:r>
    </w:p>
    <w:p w:rsidR="00E61019" w:rsidRPr="00E61019" w:rsidRDefault="00E61019" w:rsidP="00E61019">
      <w:pPr>
        <w:ind w:firstLineChars="200" w:firstLine="442"/>
        <w:rPr>
          <w:b/>
          <w:i/>
          <w:sz w:val="22"/>
          <w:u w:val="single"/>
        </w:rPr>
      </w:pPr>
      <w:r w:rsidRPr="00E61019">
        <w:rPr>
          <w:rFonts w:hint="eastAsia"/>
          <w:b/>
          <w:i/>
          <w:sz w:val="22"/>
          <w:u w:val="single"/>
        </w:rPr>
        <w:t>详见</w:t>
      </w:r>
      <w:r w:rsidR="00D252AC" w:rsidRPr="00E61019">
        <w:rPr>
          <w:rFonts w:hint="eastAsia"/>
          <w:b/>
          <w:i/>
          <w:sz w:val="22"/>
          <w:u w:val="single"/>
        </w:rPr>
        <w:t>MOOC</w:t>
      </w:r>
      <w:r w:rsidR="00D252AC" w:rsidRPr="00E61019">
        <w:rPr>
          <w:rFonts w:hint="eastAsia"/>
          <w:b/>
          <w:i/>
          <w:sz w:val="22"/>
          <w:u w:val="single"/>
        </w:rPr>
        <w:t>第五周</w:t>
      </w:r>
      <w:r w:rsidRPr="00E61019">
        <w:rPr>
          <w:rFonts w:hint="eastAsia"/>
          <w:b/>
          <w:i/>
          <w:sz w:val="22"/>
          <w:u w:val="single"/>
        </w:rPr>
        <w:t>倒是第一个视频</w:t>
      </w:r>
      <w:r>
        <w:rPr>
          <w:rFonts w:hint="eastAsia"/>
          <w:b/>
          <w:i/>
          <w:sz w:val="22"/>
          <w:u w:val="single"/>
        </w:rPr>
        <w:t>【还未整理】</w:t>
      </w:r>
    </w:p>
    <w:p w:rsidR="003F5F92" w:rsidRDefault="003F5F92" w:rsidP="003F5F92">
      <w:pPr>
        <w:pStyle w:val="2"/>
      </w:pPr>
      <w:r w:rsidRPr="003F5F92">
        <w:rPr>
          <w:rFonts w:hint="eastAsia"/>
        </w:rPr>
        <w:lastRenderedPageBreak/>
        <w:t>稳定性总结</w:t>
      </w:r>
    </w:p>
    <w:p w:rsidR="003F5F92" w:rsidRPr="001321BE" w:rsidRDefault="001321BE" w:rsidP="001321BE">
      <w:r>
        <w:rPr>
          <w:rFonts w:hint="eastAsia"/>
        </w:rPr>
        <w:t>总体来讲，用特征根判别稳定性是最简单的了（但容易计算错误）。</w:t>
      </w:r>
      <w:r w:rsidR="003F5F92" w:rsidRPr="001321BE">
        <w:rPr>
          <w:rFonts w:hint="eastAsia"/>
        </w:rPr>
        <w:t>书</w:t>
      </w:r>
      <w:r w:rsidR="003F5F92" w:rsidRPr="001321BE">
        <w:rPr>
          <w:rFonts w:hint="eastAsia"/>
        </w:rPr>
        <w:t>P123</w:t>
      </w:r>
      <w:r w:rsidRPr="001321BE">
        <w:rPr>
          <w:rFonts w:hint="eastAsia"/>
        </w:rPr>
        <w:t>有详细内容</w:t>
      </w:r>
    </w:p>
    <w:p w:rsidR="00CA2812" w:rsidRDefault="00CA2812" w:rsidP="00457B5E">
      <w:pPr>
        <w:pStyle w:val="1"/>
        <w:rPr>
          <w:noProof/>
        </w:rPr>
        <w:sectPr w:rsidR="00CA281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E3055F" w:rsidRDefault="00457B5E" w:rsidP="00457B5E">
      <w:pPr>
        <w:pStyle w:val="1"/>
        <w:rPr>
          <w:noProof/>
        </w:rPr>
      </w:pPr>
      <w:r>
        <w:rPr>
          <w:noProof/>
        </w:rPr>
        <w:lastRenderedPageBreak/>
        <w:t>第四章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线性系统的能控性和能观测性</w:t>
      </w:r>
      <w:r w:rsidR="008779BE">
        <w:rPr>
          <w:rFonts w:hint="eastAsia"/>
          <w:noProof/>
        </w:rPr>
        <w:t>（书第二章）</w:t>
      </w:r>
    </w:p>
    <w:p w:rsidR="008779BE" w:rsidRDefault="00416DAA" w:rsidP="00416DAA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凯莱哈密尔顿定理</w:t>
      </w:r>
    </w:p>
    <w:p w:rsidR="00416DAA" w:rsidRDefault="00416DAA" w:rsidP="00416DAA">
      <w:pPr>
        <w:ind w:firstLineChars="200" w:firstLine="420"/>
      </w:pPr>
      <w:r>
        <w:rPr>
          <w:rFonts w:hint="eastAsia"/>
        </w:rPr>
        <w:t>定理、证明、推论，详见书</w:t>
      </w:r>
      <w:r>
        <w:rPr>
          <w:rFonts w:hint="eastAsia"/>
        </w:rPr>
        <w:t>P41</w:t>
      </w:r>
    </w:p>
    <w:p w:rsidR="008779BE" w:rsidRDefault="00896B8D" w:rsidP="00896B8D">
      <w:pPr>
        <w:pStyle w:val="2"/>
      </w:pPr>
      <w:r>
        <w:rPr>
          <w:rFonts w:hint="eastAsia"/>
        </w:rPr>
        <w:t>2</w:t>
      </w:r>
      <w:r>
        <w:rPr>
          <w:rFonts w:hint="eastAsia"/>
        </w:rPr>
        <w:t>、线性定常系统的能控性</w:t>
      </w:r>
      <w:r w:rsidR="002F4C30">
        <w:rPr>
          <w:rFonts w:hint="eastAsia"/>
        </w:rPr>
        <w:t>（控制问题）</w:t>
      </w:r>
    </w:p>
    <w:p w:rsidR="00896B8D" w:rsidRDefault="00896B8D" w:rsidP="00896B8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定义</w:t>
      </w:r>
    </w:p>
    <w:p w:rsidR="00836CB7" w:rsidRDefault="00836CB7" w:rsidP="00896B8D">
      <w:r>
        <w:rPr>
          <w:noProof/>
        </w:rPr>
        <w:drawing>
          <wp:inline distT="0" distB="0" distL="0" distR="0" wp14:anchorId="4550503B" wp14:editId="3522D175">
            <wp:extent cx="2484672" cy="914400"/>
            <wp:effectExtent l="0" t="0" r="0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/>
                    <a:srcRect b="41666"/>
                    <a:stretch/>
                  </pic:blipFill>
                  <pic:spPr bwMode="auto">
                    <a:xfrm>
                      <a:off x="0" y="0"/>
                      <a:ext cx="2501056" cy="9204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6F89" w:rsidRPr="00D16F89" w:rsidRDefault="00896B8D" w:rsidP="00D16F89">
      <w:pPr>
        <w:rPr>
          <w:i/>
        </w:rPr>
      </w:pPr>
      <w:r w:rsidRPr="0019341E">
        <w:rPr>
          <w:rFonts w:hint="eastAsia"/>
          <w:b/>
        </w:rPr>
        <w:t>（</w:t>
      </w:r>
      <w:r w:rsidRPr="0019341E">
        <w:rPr>
          <w:rFonts w:hint="eastAsia"/>
          <w:b/>
        </w:rPr>
        <w:t>2</w:t>
      </w:r>
      <w:r w:rsidRPr="0019341E">
        <w:rPr>
          <w:rFonts w:hint="eastAsia"/>
          <w:b/>
        </w:rPr>
        <w:t>）、</w:t>
      </w:r>
      <w:proofErr w:type="gramStart"/>
      <w:r w:rsidRPr="0019341E">
        <w:rPr>
          <w:rFonts w:hint="eastAsia"/>
          <w:b/>
        </w:rPr>
        <w:t>秩</w:t>
      </w:r>
      <w:proofErr w:type="gramEnd"/>
      <w:r w:rsidRPr="0019341E">
        <w:rPr>
          <w:rFonts w:hint="eastAsia"/>
          <w:b/>
        </w:rPr>
        <w:t>判据</w:t>
      </w:r>
      <w:r w:rsidR="00D16F89">
        <w:rPr>
          <w:rFonts w:hint="eastAsia"/>
          <w:b/>
        </w:rPr>
        <w:t>：</w:t>
      </w:r>
      <w:r w:rsidR="00D16F89" w:rsidRPr="00D16F89">
        <w:rPr>
          <w:rFonts w:hint="eastAsia"/>
          <w:i/>
        </w:rPr>
        <w:t>（证明过程没看）</w:t>
      </w:r>
    </w:p>
    <w:p w:rsidR="00AC0482" w:rsidRPr="00896B8D" w:rsidRDefault="00AC0482" w:rsidP="00AC0482">
      <w:r>
        <w:rPr>
          <w:noProof/>
        </w:rPr>
        <w:drawing>
          <wp:inline distT="0" distB="0" distL="0" distR="0" wp14:anchorId="13CA502C" wp14:editId="53725338">
            <wp:extent cx="2538375" cy="589162"/>
            <wp:effectExtent l="0" t="0" r="0" b="1905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194"/>
                    <a:stretch/>
                  </pic:blipFill>
                  <pic:spPr bwMode="auto">
                    <a:xfrm>
                      <a:off x="0" y="0"/>
                      <a:ext cx="2536571" cy="588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341E" w:rsidRDefault="0019341E" w:rsidP="0019341E">
      <w:pPr>
        <w:pStyle w:val="2"/>
        <w:numPr>
          <w:ilvl w:val="0"/>
          <w:numId w:val="13"/>
        </w:numPr>
      </w:pPr>
      <w:r>
        <w:rPr>
          <w:rFonts w:hint="eastAsia"/>
        </w:rPr>
        <w:t>线性定常系统的能观测性</w:t>
      </w:r>
      <w:r w:rsidR="002F4C30">
        <w:rPr>
          <w:rFonts w:hint="eastAsia"/>
        </w:rPr>
        <w:t>（估计问题）</w:t>
      </w:r>
    </w:p>
    <w:p w:rsidR="0019341E" w:rsidRDefault="0019341E" w:rsidP="0019341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定义</w:t>
      </w:r>
    </w:p>
    <w:p w:rsidR="0019341E" w:rsidRDefault="0019341E" w:rsidP="0019341E">
      <w:r>
        <w:rPr>
          <w:noProof/>
        </w:rPr>
        <w:drawing>
          <wp:inline distT="0" distB="0" distL="0" distR="0" wp14:anchorId="63EF5DC3" wp14:editId="70ECFA8C">
            <wp:extent cx="3364992" cy="1280956"/>
            <wp:effectExtent l="0" t="0" r="6985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70724" cy="1283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41E" w:rsidRDefault="0019341E" w:rsidP="0019341E">
      <w:r>
        <w:rPr>
          <w:rFonts w:hint="eastAsia"/>
        </w:rPr>
        <w:t>能观测性：是由输出确定状态（但由于状态方程的解</w:t>
      </w:r>
      <w:r>
        <w:rPr>
          <w:rFonts w:hint="eastAsia"/>
        </w:rPr>
        <w:t>=</w:t>
      </w:r>
      <w:r>
        <w:rPr>
          <w:rFonts w:hint="eastAsia"/>
        </w:rPr>
        <w:t>零输入</w:t>
      </w:r>
      <w:r>
        <w:rPr>
          <w:rFonts w:hint="eastAsia"/>
        </w:rPr>
        <w:t>+</w:t>
      </w:r>
      <w:r>
        <w:rPr>
          <w:rFonts w:hint="eastAsia"/>
        </w:rPr>
        <w:t>零初值，而输入已知，所以能观测性从“由输出确定状态”变成了“由输出确定状态的初值”问题）。</w:t>
      </w:r>
    </w:p>
    <w:p w:rsidR="0019341E" w:rsidRPr="0019341E" w:rsidRDefault="0019341E" w:rsidP="0019341E">
      <w:pPr>
        <w:rPr>
          <w:b/>
        </w:rPr>
      </w:pPr>
      <w:r w:rsidRPr="0019341E">
        <w:rPr>
          <w:rFonts w:hint="eastAsia"/>
          <w:b/>
        </w:rPr>
        <w:t>（</w:t>
      </w:r>
      <w:r w:rsidRPr="0019341E">
        <w:rPr>
          <w:rFonts w:hint="eastAsia"/>
          <w:b/>
        </w:rPr>
        <w:t>2</w:t>
      </w:r>
      <w:r w:rsidRPr="0019341E">
        <w:rPr>
          <w:rFonts w:hint="eastAsia"/>
          <w:b/>
        </w:rPr>
        <w:t>）、</w:t>
      </w:r>
      <w:proofErr w:type="gramStart"/>
      <w:r w:rsidRPr="0019341E">
        <w:rPr>
          <w:rFonts w:hint="eastAsia"/>
          <w:b/>
        </w:rPr>
        <w:t>秩</w:t>
      </w:r>
      <w:proofErr w:type="gramEnd"/>
      <w:r w:rsidRPr="0019341E">
        <w:rPr>
          <w:rFonts w:hint="eastAsia"/>
          <w:b/>
        </w:rPr>
        <w:t>判据</w:t>
      </w:r>
    </w:p>
    <w:p w:rsidR="0019341E" w:rsidRDefault="00D16F89" w:rsidP="0019341E">
      <w:pPr>
        <w:rPr>
          <w:i/>
        </w:rPr>
      </w:pPr>
      <w:r w:rsidRPr="00D16F89">
        <w:rPr>
          <w:rFonts w:hint="eastAsia"/>
          <w:i/>
        </w:rPr>
        <w:t>（证明过程没看）</w:t>
      </w:r>
    </w:p>
    <w:p w:rsidR="00836CB7" w:rsidRDefault="00836CB7" w:rsidP="0019341E">
      <w:pPr>
        <w:rPr>
          <w:i/>
        </w:rPr>
      </w:pPr>
      <w:r>
        <w:rPr>
          <w:noProof/>
        </w:rPr>
        <w:drawing>
          <wp:inline distT="0" distB="0" distL="0" distR="0" wp14:anchorId="4E54BE9A" wp14:editId="2420E972">
            <wp:extent cx="2874874" cy="1059777"/>
            <wp:effectExtent l="0" t="0" r="1905" b="7620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874902" cy="105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F89" w:rsidRDefault="00D16F89" w:rsidP="00D16F89">
      <w:r>
        <w:rPr>
          <w:rFonts w:hint="eastAsia"/>
        </w:rPr>
        <w:t>PS</w:t>
      </w:r>
      <w:r>
        <w:rPr>
          <w:rFonts w:hint="eastAsia"/>
        </w:rPr>
        <w:t>：离散系统的</w:t>
      </w:r>
      <w:proofErr w:type="gramStart"/>
      <w:r>
        <w:rPr>
          <w:rFonts w:hint="eastAsia"/>
        </w:rPr>
        <w:t>能控性和</w:t>
      </w:r>
      <w:proofErr w:type="gramEnd"/>
      <w:r>
        <w:rPr>
          <w:rFonts w:hint="eastAsia"/>
        </w:rPr>
        <w:t>能观测性与连续系统的形式类似。</w:t>
      </w:r>
    </w:p>
    <w:p w:rsidR="007254EB" w:rsidRDefault="007254EB" w:rsidP="007254EB">
      <w:pPr>
        <w:pStyle w:val="2"/>
        <w:numPr>
          <w:ilvl w:val="0"/>
          <w:numId w:val="13"/>
        </w:numPr>
      </w:pPr>
      <w:r>
        <w:rPr>
          <w:rFonts w:hint="eastAsia"/>
        </w:rPr>
        <w:lastRenderedPageBreak/>
        <w:t>对偶原理</w:t>
      </w:r>
    </w:p>
    <w:p w:rsidR="007254EB" w:rsidRDefault="007254EB" w:rsidP="007F1CD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对偶系统</w:t>
      </w:r>
    </w:p>
    <w:p w:rsidR="007254EB" w:rsidRDefault="007254EB" w:rsidP="007254EB">
      <w:r>
        <w:rPr>
          <w:noProof/>
        </w:rPr>
        <w:drawing>
          <wp:inline distT="0" distB="0" distL="0" distR="0" wp14:anchorId="1DA8898A" wp14:editId="65B145C7">
            <wp:extent cx="2139351" cy="1332142"/>
            <wp:effectExtent l="0" t="0" r="0" b="1905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39233" cy="1332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4EB" w:rsidRDefault="007254EB" w:rsidP="007F1CD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对偶原理</w:t>
      </w:r>
    </w:p>
    <w:p w:rsidR="007254EB" w:rsidRDefault="007254EB" w:rsidP="007254EB">
      <w:r>
        <w:rPr>
          <w:noProof/>
        </w:rPr>
        <w:drawing>
          <wp:inline distT="0" distB="0" distL="0" distR="0" wp14:anchorId="5CCECA8B" wp14:editId="043D1BE1">
            <wp:extent cx="3623095" cy="488359"/>
            <wp:effectExtent l="0" t="0" r="0" b="6985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623762" cy="488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4EB" w:rsidRDefault="007254EB" w:rsidP="007254EB">
      <w:r>
        <w:rPr>
          <w:noProof/>
        </w:rPr>
        <w:drawing>
          <wp:inline distT="0" distB="0" distL="0" distR="0" wp14:anchorId="37633100" wp14:editId="735B918E">
            <wp:extent cx="3623095" cy="485358"/>
            <wp:effectExtent l="0" t="0" r="0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641026" cy="48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4EB" w:rsidRDefault="007254EB" w:rsidP="007254EB">
      <w:proofErr w:type="gramStart"/>
      <w:r>
        <w:rPr>
          <w:rFonts w:hint="eastAsia"/>
        </w:rPr>
        <w:t>能控能观测</w:t>
      </w:r>
      <w:proofErr w:type="gramEnd"/>
      <w:r>
        <w:rPr>
          <w:rFonts w:hint="eastAsia"/>
        </w:rPr>
        <w:t>的互化，即可用对偶系统的能观测性问题来研究原系统的</w:t>
      </w:r>
      <w:proofErr w:type="gramStart"/>
      <w:r>
        <w:rPr>
          <w:rFonts w:hint="eastAsia"/>
        </w:rPr>
        <w:t>能控性问题</w:t>
      </w:r>
      <w:proofErr w:type="gramEnd"/>
    </w:p>
    <w:p w:rsidR="007254EB" w:rsidRDefault="007254EB" w:rsidP="007F1CD4">
      <w:pPr>
        <w:pStyle w:val="3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线性变换对系统内部特性的影响</w:t>
      </w:r>
    </w:p>
    <w:p w:rsidR="00840007" w:rsidRDefault="00840007" w:rsidP="00FC26B6">
      <w:r>
        <w:rPr>
          <w:rFonts w:hint="eastAsia"/>
        </w:rPr>
        <w:t>1</w:t>
      </w:r>
      <w:r>
        <w:rPr>
          <w:rFonts w:hint="eastAsia"/>
        </w:rPr>
        <w:t>）、输入输出特性不变（</w:t>
      </w:r>
      <w:r w:rsidRPr="00836CB7">
        <w:rPr>
          <w:rFonts w:hint="eastAsia"/>
          <w:u w:val="single"/>
        </w:rPr>
        <w:t>传递函数</w:t>
      </w:r>
      <w:r w:rsidR="00836CB7" w:rsidRPr="00836CB7">
        <w:rPr>
          <w:rFonts w:hint="eastAsia"/>
          <w:u w:val="single"/>
        </w:rPr>
        <w:t>矩阵</w:t>
      </w:r>
      <w:r>
        <w:rPr>
          <w:rFonts w:hint="eastAsia"/>
        </w:rPr>
        <w:t>不变）</w:t>
      </w:r>
    </w:p>
    <w:p w:rsidR="002F4C30" w:rsidRDefault="00840007" w:rsidP="00FC26B6">
      <w:r>
        <w:rPr>
          <w:noProof/>
        </w:rPr>
        <w:drawing>
          <wp:inline distT="0" distB="0" distL="0" distR="0" wp14:anchorId="1AEBFC82" wp14:editId="6A42CDBB">
            <wp:extent cx="2249175" cy="716890"/>
            <wp:effectExtent l="0" t="0" r="0" b="762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56472" cy="719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007" w:rsidRDefault="00840007" w:rsidP="00FC26B6">
      <w:r>
        <w:rPr>
          <w:rFonts w:hint="eastAsia"/>
        </w:rPr>
        <w:t>2</w:t>
      </w:r>
      <w:r>
        <w:rPr>
          <w:rFonts w:hint="eastAsia"/>
        </w:rPr>
        <w:t>）、稳定性不变（特征多项式或特征值不变）</w:t>
      </w:r>
    </w:p>
    <w:p w:rsidR="00840007" w:rsidRPr="00CA2812" w:rsidRDefault="00840007" w:rsidP="00FC26B6">
      <w:pPr>
        <w:rPr>
          <w:sz w:val="20"/>
        </w:rPr>
      </w:pPr>
      <w:r>
        <w:rPr>
          <w:noProof/>
        </w:rPr>
        <w:drawing>
          <wp:inline distT="0" distB="0" distL="0" distR="0" wp14:anchorId="1FDB7C37" wp14:editId="4239186E">
            <wp:extent cx="2282343" cy="889225"/>
            <wp:effectExtent l="0" t="0" r="3810" b="635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85715" cy="890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6CB7" w:rsidRPr="00CA2812">
        <w:rPr>
          <w:rFonts w:hint="eastAsia"/>
          <w:sz w:val="20"/>
        </w:rPr>
        <w:t>【前两个都是要把单位阵拆成</w:t>
      </w:r>
      <w:r w:rsidR="00CA2812" w:rsidRPr="00CA2812">
        <w:rPr>
          <w:rFonts w:hint="eastAsia"/>
          <w:sz w:val="20"/>
        </w:rPr>
        <w:t>“逆矩阵”×“原矩阵”</w:t>
      </w:r>
      <w:r w:rsidR="00836CB7" w:rsidRPr="00CA2812">
        <w:rPr>
          <w:rFonts w:hint="eastAsia"/>
          <w:sz w:val="20"/>
        </w:rPr>
        <w:t>】</w:t>
      </w:r>
    </w:p>
    <w:p w:rsidR="00840007" w:rsidRDefault="00840007" w:rsidP="00FC26B6">
      <w:r>
        <w:rPr>
          <w:rFonts w:hint="eastAsia"/>
        </w:rPr>
        <w:t>3</w:t>
      </w:r>
      <w:r>
        <w:rPr>
          <w:rFonts w:hint="eastAsia"/>
        </w:rPr>
        <w:t>）、</w:t>
      </w:r>
      <w:proofErr w:type="gramStart"/>
      <w:r>
        <w:rPr>
          <w:rFonts w:hint="eastAsia"/>
        </w:rPr>
        <w:t>能控性不变</w:t>
      </w:r>
      <w:proofErr w:type="gramEnd"/>
      <w:r>
        <w:rPr>
          <w:rFonts w:hint="eastAsia"/>
        </w:rPr>
        <w:t>（变换后的</w:t>
      </w:r>
      <w:r>
        <w:rPr>
          <w:rFonts w:hint="eastAsia"/>
        </w:rPr>
        <w:t>Qc</w:t>
      </w:r>
      <w:r>
        <w:rPr>
          <w:rFonts w:hint="eastAsia"/>
        </w:rPr>
        <w:t>和变换前的</w:t>
      </w:r>
      <w:r>
        <w:rPr>
          <w:rFonts w:hint="eastAsia"/>
        </w:rPr>
        <w:t>Qc</w:t>
      </w:r>
      <w:r>
        <w:rPr>
          <w:rFonts w:hint="eastAsia"/>
        </w:rPr>
        <w:t>的</w:t>
      </w:r>
      <w:proofErr w:type="gramStart"/>
      <w:r w:rsidRPr="00840007">
        <w:rPr>
          <w:rFonts w:hint="eastAsia"/>
          <w:u w:val="single"/>
        </w:rPr>
        <w:t>秩</w:t>
      </w:r>
      <w:proofErr w:type="gramEnd"/>
      <w:r w:rsidRPr="00840007">
        <w:rPr>
          <w:rFonts w:hint="eastAsia"/>
          <w:u w:val="single"/>
        </w:rPr>
        <w:t>一样</w:t>
      </w:r>
      <w:r>
        <w:rPr>
          <w:rFonts w:hint="eastAsia"/>
        </w:rPr>
        <w:t>）</w:t>
      </w:r>
    </w:p>
    <w:p w:rsidR="00840007" w:rsidRDefault="00840007" w:rsidP="00FC26B6"/>
    <w:p w:rsidR="00840007" w:rsidRDefault="00840007" w:rsidP="00840007">
      <w:r>
        <w:rPr>
          <w:rFonts w:hint="eastAsia"/>
        </w:rPr>
        <w:t>4</w:t>
      </w:r>
      <w:r>
        <w:rPr>
          <w:rFonts w:hint="eastAsia"/>
        </w:rPr>
        <w:t>）、能观测性不变（变换后的</w:t>
      </w:r>
      <w:r>
        <w:rPr>
          <w:rFonts w:hint="eastAsia"/>
        </w:rPr>
        <w:t>Qc</w:t>
      </w:r>
      <w:r>
        <w:rPr>
          <w:rFonts w:hint="eastAsia"/>
        </w:rPr>
        <w:t>和变换前的</w:t>
      </w:r>
      <w:r>
        <w:rPr>
          <w:rFonts w:hint="eastAsia"/>
        </w:rPr>
        <w:t>Qc</w:t>
      </w:r>
      <w:r>
        <w:rPr>
          <w:rFonts w:hint="eastAsia"/>
        </w:rPr>
        <w:t>的</w:t>
      </w:r>
      <w:proofErr w:type="gramStart"/>
      <w:r w:rsidRPr="00840007">
        <w:rPr>
          <w:rFonts w:hint="eastAsia"/>
          <w:u w:val="single"/>
        </w:rPr>
        <w:t>秩</w:t>
      </w:r>
      <w:proofErr w:type="gramEnd"/>
      <w:r w:rsidRPr="00840007">
        <w:rPr>
          <w:rFonts w:hint="eastAsia"/>
          <w:u w:val="single"/>
        </w:rPr>
        <w:t>一样</w:t>
      </w:r>
      <w:r>
        <w:rPr>
          <w:rFonts w:hint="eastAsia"/>
        </w:rPr>
        <w:t>）</w:t>
      </w:r>
    </w:p>
    <w:p w:rsidR="002F4C30" w:rsidRDefault="002F4C30" w:rsidP="002F4C30">
      <w:pPr>
        <w:pStyle w:val="2"/>
      </w:pPr>
      <w:r>
        <w:rPr>
          <w:rFonts w:hint="eastAsia"/>
        </w:rPr>
        <w:t>5</w:t>
      </w:r>
      <w:r>
        <w:rPr>
          <w:rFonts w:hint="eastAsia"/>
        </w:rPr>
        <w:t>、线性系统的规范型结构分解</w:t>
      </w:r>
    </w:p>
    <w:p w:rsidR="004E3C58" w:rsidRDefault="004E3C58" w:rsidP="007F1CD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</w:t>
      </w:r>
      <w:proofErr w:type="gramStart"/>
      <w:r>
        <w:rPr>
          <w:rFonts w:hint="eastAsia"/>
        </w:rPr>
        <w:t>能控性分解</w:t>
      </w:r>
      <w:proofErr w:type="gramEnd"/>
      <w:r w:rsidR="00EA2DCC">
        <w:rPr>
          <w:rFonts w:hint="eastAsia"/>
        </w:rPr>
        <w:t>：步骤：</w:t>
      </w:r>
    </w:p>
    <w:p w:rsidR="002F4C30" w:rsidRDefault="002F4C30" w:rsidP="002F4C30">
      <w:r>
        <w:rPr>
          <w:noProof/>
        </w:rPr>
        <w:drawing>
          <wp:inline distT="0" distB="0" distL="0" distR="0" wp14:anchorId="236B149F" wp14:editId="5E02D760">
            <wp:extent cx="3761117" cy="840789"/>
            <wp:effectExtent l="0" t="0" r="0" b="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768576" cy="842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C58" w:rsidRDefault="004E3C58" w:rsidP="002F4C30">
      <w:r>
        <w:rPr>
          <w:noProof/>
        </w:rPr>
        <w:lastRenderedPageBreak/>
        <w:drawing>
          <wp:inline distT="0" distB="0" distL="0" distR="0" wp14:anchorId="2E0D5FE2" wp14:editId="52242B0E">
            <wp:extent cx="3735685" cy="2130724"/>
            <wp:effectExtent l="0" t="0" r="0" b="3175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732820" cy="212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DCC" w:rsidRDefault="00EA2DCC" w:rsidP="007F1CD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能观测性分解：步骤：</w:t>
      </w:r>
    </w:p>
    <w:p w:rsidR="00EA2DCC" w:rsidRDefault="00EA2DCC" w:rsidP="002F4C30">
      <w:r>
        <w:rPr>
          <w:noProof/>
        </w:rPr>
        <w:drawing>
          <wp:inline distT="0" distB="0" distL="0" distR="0" wp14:anchorId="50949CA4" wp14:editId="704A1046">
            <wp:extent cx="3725437" cy="1017917"/>
            <wp:effectExtent l="0" t="0" r="889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732158" cy="1019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DCC" w:rsidRDefault="00EA2DCC" w:rsidP="002F4C30">
      <w:r>
        <w:rPr>
          <w:noProof/>
        </w:rPr>
        <w:drawing>
          <wp:inline distT="0" distB="0" distL="0" distR="0" wp14:anchorId="645F3F52" wp14:editId="350D0A3A">
            <wp:extent cx="3691730" cy="2191110"/>
            <wp:effectExtent l="0" t="0" r="4445" b="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690565" cy="2190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9D8" w:rsidRPr="002549D8" w:rsidRDefault="002549D8" w:rsidP="002549D8">
      <w:pPr>
        <w:pStyle w:val="3"/>
      </w:pPr>
      <w:r w:rsidRPr="002549D8">
        <w:t>PS:</w:t>
      </w:r>
    </w:p>
    <w:p w:rsidR="002549D8" w:rsidRDefault="002549D8" w:rsidP="002549D8">
      <w:pPr>
        <w:ind w:firstLineChars="100" w:firstLine="21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、</w:t>
      </w:r>
      <w:r>
        <w:rPr>
          <w:rFonts w:hint="eastAsia"/>
          <w:b/>
          <w:i/>
          <w:color w:val="FF0000"/>
        </w:rPr>
        <w:t>选择线性无关的列向量时，是可以从等价的矩阵中选择的。【对，，对吧？？书上例题中式这么给的（</w:t>
      </w:r>
      <w:r>
        <w:rPr>
          <w:rFonts w:hint="eastAsia"/>
          <w:b/>
          <w:i/>
          <w:color w:val="FF0000"/>
        </w:rPr>
        <w:t>P94</w:t>
      </w:r>
      <w:r>
        <w:rPr>
          <w:rFonts w:hint="eastAsia"/>
          <w:b/>
          <w:i/>
          <w:color w:val="FF0000"/>
        </w:rPr>
        <w:t>）。】</w:t>
      </w:r>
    </w:p>
    <w:p w:rsidR="002549D8" w:rsidRDefault="002549D8" w:rsidP="002549D8">
      <w:pPr>
        <w:ind w:firstLineChars="100" w:firstLine="21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、传递函数只显示</w:t>
      </w:r>
      <w:proofErr w:type="gramStart"/>
      <w:r>
        <w:rPr>
          <w:rFonts w:hint="eastAsia"/>
        </w:rPr>
        <w:t>能控能观</w:t>
      </w:r>
      <w:proofErr w:type="gramEnd"/>
      <w:r>
        <w:rPr>
          <w:rFonts w:hint="eastAsia"/>
        </w:rPr>
        <w:t>状态，其余状态均不能显示</w:t>
      </w:r>
    </w:p>
    <w:p w:rsidR="008779BE" w:rsidRPr="007254EB" w:rsidRDefault="00416DAA" w:rsidP="00896B8D">
      <w:pPr>
        <w:pStyle w:val="2"/>
      </w:pPr>
      <w:r w:rsidRPr="007254EB">
        <w:t>问题：</w:t>
      </w:r>
    </w:p>
    <w:p w:rsidR="00896B8D" w:rsidRDefault="00896B8D" w:rsidP="00896B8D">
      <w:r>
        <w:rPr>
          <w:rFonts w:hint="eastAsia"/>
        </w:rPr>
        <w:t>1</w:t>
      </w:r>
      <w:r>
        <w:rPr>
          <w:rFonts w:hint="eastAsia"/>
        </w:rPr>
        <w:t>、系统为什么要能控？？能控有什么作用？？</w:t>
      </w:r>
    </w:p>
    <w:p w:rsidR="00896B8D" w:rsidRDefault="00896B8D" w:rsidP="00896B8D">
      <w:pPr>
        <w:pStyle w:val="a5"/>
        <w:ind w:left="360" w:firstLineChars="0" w:firstLine="0"/>
      </w:pPr>
      <w:r>
        <w:rPr>
          <w:rFonts w:hint="eastAsia"/>
        </w:rPr>
        <w:t>把任意初始状态转移到平衡状态</w:t>
      </w:r>
      <w:r w:rsidR="00AC0482">
        <w:rPr>
          <w:rFonts w:hint="eastAsia"/>
        </w:rPr>
        <w:t>（或任意状态）</w:t>
      </w:r>
      <w:r>
        <w:rPr>
          <w:rFonts w:hint="eastAsia"/>
        </w:rPr>
        <w:t>是起稳定性作用吗？</w:t>
      </w:r>
    </w:p>
    <w:p w:rsidR="00AC0482" w:rsidRDefault="00AC0482" w:rsidP="00896B8D">
      <w:pPr>
        <w:pStyle w:val="a5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504E19F4" wp14:editId="5F467909">
            <wp:extent cx="5274310" cy="961463"/>
            <wp:effectExtent l="0" t="0" r="2540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1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341E">
        <w:rPr>
          <w:rFonts w:hint="eastAsia"/>
        </w:rPr>
        <w:t>这个解答合理吗？？</w:t>
      </w:r>
    </w:p>
    <w:p w:rsidR="00896B8D" w:rsidRPr="00EA2DCC" w:rsidRDefault="00896B8D" w:rsidP="00896B8D">
      <w:pPr>
        <w:rPr>
          <w:b/>
        </w:rPr>
      </w:pPr>
      <w:r w:rsidRPr="00EA2DCC">
        <w:rPr>
          <w:rFonts w:hint="eastAsia"/>
          <w:b/>
        </w:rPr>
        <w:t>2</w:t>
      </w:r>
      <w:r w:rsidRPr="00EA2DCC">
        <w:rPr>
          <w:rFonts w:hint="eastAsia"/>
          <w:b/>
        </w:rPr>
        <w:t>、</w:t>
      </w:r>
      <w:r w:rsidR="00D16F89" w:rsidRPr="00EA2DCC">
        <w:rPr>
          <w:rFonts w:hint="eastAsia"/>
          <w:b/>
          <w:highlight w:val="yellow"/>
        </w:rPr>
        <w:t>矩阵的秩</w:t>
      </w:r>
      <w:r w:rsidR="00EA2DCC" w:rsidRPr="00EA2DCC">
        <w:rPr>
          <w:rFonts w:hint="eastAsia"/>
          <w:b/>
          <w:highlight w:val="yellow"/>
        </w:rPr>
        <w:t>、矩阵的逆</w:t>
      </w:r>
      <w:r w:rsidR="00D16F89" w:rsidRPr="00EA2DCC">
        <w:rPr>
          <w:rFonts w:hint="eastAsia"/>
          <w:b/>
          <w:highlight w:val="yellow"/>
        </w:rPr>
        <w:t>还不会算！！</w:t>
      </w:r>
    </w:p>
    <w:p w:rsidR="00CA2812" w:rsidRDefault="007C3ACD" w:rsidP="00896B8D">
      <w:pPr>
        <w:rPr>
          <w:b/>
          <w:color w:val="FF0000"/>
          <w:sz w:val="28"/>
        </w:rPr>
        <w:sectPr w:rsidR="00CA281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7C3ACD">
        <w:rPr>
          <w:b/>
          <w:color w:val="FF0000"/>
          <w:sz w:val="28"/>
        </w:rPr>
        <w:t>书上的课后题还没看，要看一下的！！</w:t>
      </w:r>
    </w:p>
    <w:p w:rsidR="008779BE" w:rsidRPr="008779BE" w:rsidRDefault="008779BE" w:rsidP="008779BE">
      <w:pPr>
        <w:pStyle w:val="1"/>
        <w:rPr>
          <w:noProof/>
        </w:rPr>
      </w:pPr>
      <w:r>
        <w:rPr>
          <w:rFonts w:hint="eastAsia"/>
          <w:noProof/>
        </w:rPr>
        <w:lastRenderedPageBreak/>
        <w:t>第五章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状态反馈与极点配置</w:t>
      </w:r>
    </w:p>
    <w:p w:rsidR="00F65025" w:rsidRDefault="00F65025" w:rsidP="00F65025">
      <w:pPr>
        <w:pStyle w:val="2"/>
        <w:rPr>
          <w:noProof/>
        </w:rPr>
      </w:pPr>
      <w:r>
        <w:rPr>
          <w:rFonts w:hint="eastAsia"/>
          <w:noProof/>
        </w:rPr>
        <w:t>一、反馈对系统的影响：</w:t>
      </w:r>
    </w:p>
    <w:p w:rsidR="00E3055F" w:rsidRDefault="006A7B84" w:rsidP="00E3055F">
      <w:pPr>
        <w:jc w:val="left"/>
        <w:rPr>
          <w:noProof/>
        </w:rPr>
      </w:pPr>
      <w:r>
        <w:rPr>
          <w:noProof/>
        </w:rPr>
        <w:t>状态反馈</w:t>
      </w:r>
      <w:r w:rsidR="00050AEE">
        <w:rPr>
          <w:noProof/>
        </w:rPr>
        <w:t>结构图</w:t>
      </w:r>
      <w:r>
        <w:rPr>
          <w:noProof/>
        </w:rPr>
        <w:t>：</w:t>
      </w:r>
    </w:p>
    <w:p w:rsidR="00050AEE" w:rsidRDefault="00050AEE" w:rsidP="00A420FE">
      <w:pPr>
        <w:ind w:firstLineChars="200" w:firstLine="420"/>
        <w:jc w:val="left"/>
        <w:rPr>
          <w:noProof/>
        </w:rPr>
      </w:pPr>
      <w:r>
        <w:rPr>
          <w:noProof/>
        </w:rPr>
        <w:drawing>
          <wp:inline distT="0" distB="0" distL="0" distR="0" wp14:anchorId="2894EDF2" wp14:editId="650ECBA2">
            <wp:extent cx="2562225" cy="857215"/>
            <wp:effectExtent l="0" t="0" r="0" b="635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561905" cy="85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84" w:rsidRDefault="006A7B84" w:rsidP="00E3055F">
      <w:pPr>
        <w:jc w:val="left"/>
        <w:rPr>
          <w:noProof/>
        </w:rPr>
      </w:pPr>
      <w:r>
        <w:rPr>
          <w:rFonts w:hint="eastAsia"/>
          <w:noProof/>
        </w:rPr>
        <w:t>输出反馈</w:t>
      </w:r>
      <w:r w:rsidR="00050AEE">
        <w:rPr>
          <w:noProof/>
        </w:rPr>
        <w:t>结构图</w:t>
      </w:r>
      <w:r>
        <w:rPr>
          <w:rFonts w:hint="eastAsia"/>
          <w:noProof/>
        </w:rPr>
        <w:t>：</w:t>
      </w:r>
    </w:p>
    <w:p w:rsidR="00050AEE" w:rsidRDefault="00050AEE" w:rsidP="00A420FE">
      <w:pPr>
        <w:ind w:firstLineChars="200" w:firstLine="420"/>
        <w:jc w:val="left"/>
        <w:rPr>
          <w:noProof/>
        </w:rPr>
      </w:pPr>
      <w:r>
        <w:rPr>
          <w:noProof/>
        </w:rPr>
        <w:drawing>
          <wp:inline distT="0" distB="0" distL="0" distR="0" wp14:anchorId="4A2AAE4C" wp14:editId="1C9F4CB1">
            <wp:extent cx="2550806" cy="809625"/>
            <wp:effectExtent l="0" t="0" r="1905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550487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84" w:rsidRDefault="006A7B84" w:rsidP="00E3055F">
      <w:pPr>
        <w:jc w:val="left"/>
        <w:rPr>
          <w:noProof/>
        </w:rPr>
      </w:pPr>
      <w:r>
        <w:rPr>
          <w:rFonts w:hint="eastAsia"/>
          <w:noProof/>
        </w:rPr>
        <w:t>两者的关系：</w:t>
      </w:r>
      <w:r w:rsidR="00050AEE">
        <w:rPr>
          <w:rFonts w:hint="eastAsia"/>
          <w:noProof/>
        </w:rPr>
        <w:t>输出反馈可以看成一个特殊的状态反馈（矩阵之间的变量代换）</w:t>
      </w:r>
    </w:p>
    <w:p w:rsidR="00050AEE" w:rsidRDefault="00050AEE" w:rsidP="00A420FE">
      <w:pPr>
        <w:ind w:firstLineChars="200" w:firstLine="420"/>
        <w:jc w:val="left"/>
        <w:rPr>
          <w:noProof/>
        </w:rPr>
      </w:pPr>
      <w:r>
        <w:rPr>
          <w:noProof/>
        </w:rPr>
        <w:drawing>
          <wp:inline distT="0" distB="0" distL="0" distR="0" wp14:anchorId="2DECC7BF" wp14:editId="777C8271">
            <wp:extent cx="2324100" cy="1328057"/>
            <wp:effectExtent l="0" t="0" r="0" b="5715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323810" cy="132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84" w:rsidRDefault="006A7B84" w:rsidP="00E3055F">
      <w:pPr>
        <w:jc w:val="left"/>
        <w:rPr>
          <w:noProof/>
        </w:rPr>
      </w:pPr>
      <w:r>
        <w:rPr>
          <w:rFonts w:hint="eastAsia"/>
          <w:noProof/>
        </w:rPr>
        <w:t>状态反馈</w:t>
      </w:r>
      <w:r w:rsidR="00F65025">
        <w:rPr>
          <w:rFonts w:hint="eastAsia"/>
          <w:noProof/>
        </w:rPr>
        <w:t>和输出反馈</w:t>
      </w:r>
      <w:r>
        <w:rPr>
          <w:rFonts w:hint="eastAsia"/>
          <w:noProof/>
        </w:rPr>
        <w:t>对系统的影响</w:t>
      </w:r>
      <w:r w:rsidR="000901A7">
        <w:rPr>
          <w:rFonts w:hint="eastAsia"/>
          <w:noProof/>
        </w:rPr>
        <w:t>（结论总结）</w:t>
      </w:r>
      <w:r>
        <w:rPr>
          <w:rFonts w:hint="eastAsia"/>
          <w:noProof/>
        </w:rPr>
        <w:t>：</w:t>
      </w:r>
    </w:p>
    <w:p w:rsidR="00E3055F" w:rsidRPr="00F65025" w:rsidRDefault="006A7B84" w:rsidP="00E3055F">
      <w:pPr>
        <w:jc w:val="left"/>
        <w:rPr>
          <w:b/>
          <w:i/>
          <w:noProof/>
        </w:rPr>
      </w:pPr>
      <w:r w:rsidRPr="00F65025">
        <w:rPr>
          <w:b/>
          <w:i/>
          <w:noProof/>
          <w:highlight w:val="yellow"/>
        </w:rPr>
        <w:t>证明过程没看也没自己动手去推导</w:t>
      </w:r>
      <w:r w:rsidR="00F65025" w:rsidRPr="00F65025">
        <w:rPr>
          <w:b/>
          <w:i/>
          <w:noProof/>
          <w:highlight w:val="yellow"/>
        </w:rPr>
        <w:t>，慕课的第一节视频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F65025" w:rsidTr="00F65025">
        <w:tc>
          <w:tcPr>
            <w:tcW w:w="2130" w:type="dxa"/>
          </w:tcPr>
          <w:p w:rsidR="00F65025" w:rsidRDefault="00F65025" w:rsidP="00E3055F">
            <w:pPr>
              <w:jc w:val="left"/>
              <w:rPr>
                <w:noProof/>
              </w:rPr>
            </w:pPr>
          </w:p>
        </w:tc>
        <w:tc>
          <w:tcPr>
            <w:tcW w:w="2130" w:type="dxa"/>
          </w:tcPr>
          <w:p w:rsidR="00F65025" w:rsidRDefault="00F65025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能控性</w:t>
            </w:r>
          </w:p>
        </w:tc>
        <w:tc>
          <w:tcPr>
            <w:tcW w:w="2131" w:type="dxa"/>
          </w:tcPr>
          <w:p w:rsidR="00F65025" w:rsidRDefault="00F65025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能观测性</w:t>
            </w:r>
          </w:p>
        </w:tc>
        <w:tc>
          <w:tcPr>
            <w:tcW w:w="2131" w:type="dxa"/>
          </w:tcPr>
          <w:p w:rsidR="00F65025" w:rsidRDefault="00F65025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稳定性</w:t>
            </w:r>
          </w:p>
        </w:tc>
      </w:tr>
      <w:tr w:rsidR="00F65025" w:rsidTr="00F65025">
        <w:tc>
          <w:tcPr>
            <w:tcW w:w="2130" w:type="dxa"/>
          </w:tcPr>
          <w:p w:rsidR="00F65025" w:rsidRDefault="00F65025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状态反馈</w:t>
            </w:r>
          </w:p>
        </w:tc>
        <w:tc>
          <w:tcPr>
            <w:tcW w:w="2130" w:type="dxa"/>
          </w:tcPr>
          <w:p w:rsidR="00F65025" w:rsidRDefault="000901A7" w:rsidP="00050AEE">
            <w:pPr>
              <w:jc w:val="left"/>
              <w:rPr>
                <w:noProof/>
              </w:rPr>
            </w:pPr>
            <w:r>
              <w:rPr>
                <w:noProof/>
              </w:rPr>
              <w:t>不变</w:t>
            </w:r>
            <w:r w:rsidR="00050AEE">
              <w:rPr>
                <w:noProof/>
              </w:rPr>
              <w:t>（秩相等）</w:t>
            </w:r>
          </w:p>
        </w:tc>
        <w:tc>
          <w:tcPr>
            <w:tcW w:w="2131" w:type="dxa"/>
          </w:tcPr>
          <w:p w:rsidR="00F65025" w:rsidRDefault="000901A7" w:rsidP="00050AEE">
            <w:pPr>
              <w:jc w:val="left"/>
              <w:rPr>
                <w:noProof/>
              </w:rPr>
            </w:pPr>
            <w:r>
              <w:rPr>
                <w:noProof/>
              </w:rPr>
              <w:t>变</w:t>
            </w:r>
          </w:p>
        </w:tc>
        <w:tc>
          <w:tcPr>
            <w:tcW w:w="2131" w:type="dxa"/>
            <w:vMerge w:val="restart"/>
          </w:tcPr>
          <w:p w:rsidR="00F65025" w:rsidRDefault="00050AEE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变（因为系统矩阵</w:t>
            </w:r>
            <w:r>
              <w:rPr>
                <w:noProof/>
              </w:rPr>
              <w:t>A</w:t>
            </w:r>
            <w:r>
              <w:rPr>
                <w:noProof/>
              </w:rPr>
              <w:t>都变了）</w:t>
            </w:r>
          </w:p>
        </w:tc>
      </w:tr>
      <w:tr w:rsidR="00F65025" w:rsidTr="00F65025">
        <w:tc>
          <w:tcPr>
            <w:tcW w:w="2130" w:type="dxa"/>
          </w:tcPr>
          <w:p w:rsidR="00F65025" w:rsidRDefault="00F65025" w:rsidP="00E3055F">
            <w:pPr>
              <w:jc w:val="left"/>
              <w:rPr>
                <w:noProof/>
              </w:rPr>
            </w:pPr>
            <w:r>
              <w:rPr>
                <w:rFonts w:hint="eastAsia"/>
                <w:noProof/>
              </w:rPr>
              <w:t>输出反馈</w:t>
            </w:r>
          </w:p>
        </w:tc>
        <w:tc>
          <w:tcPr>
            <w:tcW w:w="2130" w:type="dxa"/>
          </w:tcPr>
          <w:p w:rsidR="00F65025" w:rsidRDefault="00050AEE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不变（</w:t>
            </w:r>
            <w:r w:rsidRPr="00050AEE">
              <w:rPr>
                <w:noProof/>
                <w:sz w:val="20"/>
              </w:rPr>
              <w:t>输出反馈可以看成状态反馈，所以是不改变系统能控性的）</w:t>
            </w:r>
          </w:p>
        </w:tc>
        <w:tc>
          <w:tcPr>
            <w:tcW w:w="2131" w:type="dxa"/>
          </w:tcPr>
          <w:p w:rsidR="00F65025" w:rsidRDefault="00050AEE" w:rsidP="00E3055F">
            <w:pPr>
              <w:jc w:val="left"/>
              <w:rPr>
                <w:noProof/>
              </w:rPr>
            </w:pPr>
            <w:r>
              <w:rPr>
                <w:noProof/>
              </w:rPr>
              <w:t>不变（秩相等）</w:t>
            </w:r>
          </w:p>
        </w:tc>
        <w:tc>
          <w:tcPr>
            <w:tcW w:w="2131" w:type="dxa"/>
            <w:vMerge/>
          </w:tcPr>
          <w:p w:rsidR="00F65025" w:rsidRDefault="00F65025" w:rsidP="00E3055F">
            <w:pPr>
              <w:jc w:val="left"/>
              <w:rPr>
                <w:noProof/>
              </w:rPr>
            </w:pPr>
          </w:p>
        </w:tc>
      </w:tr>
    </w:tbl>
    <w:p w:rsidR="00E3055F" w:rsidRDefault="00E3055F" w:rsidP="00E3055F">
      <w:pPr>
        <w:jc w:val="left"/>
        <w:rPr>
          <w:noProof/>
        </w:rPr>
      </w:pPr>
    </w:p>
    <w:p w:rsidR="00E3055F" w:rsidRDefault="00F65025" w:rsidP="00F65025">
      <w:pPr>
        <w:pStyle w:val="2"/>
        <w:rPr>
          <w:noProof/>
        </w:rPr>
      </w:pPr>
      <w:r>
        <w:rPr>
          <w:noProof/>
        </w:rPr>
        <w:t>二、单输入状态反馈</w:t>
      </w:r>
    </w:p>
    <w:p w:rsidR="00F65025" w:rsidRDefault="00F65025" w:rsidP="00E3055F">
      <w:pPr>
        <w:jc w:val="left"/>
        <w:rPr>
          <w:noProof/>
        </w:rPr>
      </w:pPr>
      <w:r>
        <w:rPr>
          <w:noProof/>
        </w:rPr>
        <w:t>极点配置</w:t>
      </w:r>
    </w:p>
    <w:p w:rsidR="00F65025" w:rsidRPr="00F65025" w:rsidRDefault="00F65025" w:rsidP="00E3055F">
      <w:pPr>
        <w:jc w:val="left"/>
        <w:rPr>
          <w:b/>
          <w:i/>
          <w:noProof/>
        </w:rPr>
      </w:pPr>
      <w:r w:rsidRPr="00F65025">
        <w:rPr>
          <w:rFonts w:hint="eastAsia"/>
          <w:b/>
          <w:i/>
          <w:noProof/>
          <w:highlight w:val="yellow"/>
        </w:rPr>
        <w:t>过程也没看，慕课第二节前两个视频</w:t>
      </w:r>
    </w:p>
    <w:p w:rsidR="00F65025" w:rsidRDefault="00F65025" w:rsidP="00134122">
      <w:pPr>
        <w:pStyle w:val="2"/>
        <w:rPr>
          <w:noProof/>
        </w:rPr>
      </w:pPr>
      <w:r>
        <w:rPr>
          <w:rFonts w:hint="eastAsia"/>
          <w:noProof/>
        </w:rPr>
        <w:t>三、</w:t>
      </w:r>
      <w:r w:rsidR="00134122">
        <w:rPr>
          <w:rFonts w:hint="eastAsia"/>
          <w:noProof/>
        </w:rPr>
        <w:t>状态反馈系统的稳态特性</w:t>
      </w:r>
      <w:r w:rsidR="00A420FE" w:rsidRPr="00A420FE">
        <w:rPr>
          <w:rFonts w:hint="eastAsia"/>
          <w:noProof/>
          <w:highlight w:val="cyan"/>
        </w:rPr>
        <w:t>【视频看到这里】</w:t>
      </w:r>
    </w:p>
    <w:p w:rsidR="00134122" w:rsidRPr="00F65025" w:rsidRDefault="00134122" w:rsidP="00134122">
      <w:pPr>
        <w:jc w:val="left"/>
        <w:rPr>
          <w:b/>
          <w:i/>
          <w:noProof/>
        </w:rPr>
      </w:pPr>
      <w:r w:rsidRPr="00F65025">
        <w:rPr>
          <w:rFonts w:hint="eastAsia"/>
          <w:b/>
          <w:i/>
          <w:noProof/>
          <w:highlight w:val="yellow"/>
        </w:rPr>
        <w:t>过程也没看，慕课第二节</w:t>
      </w:r>
      <w:r>
        <w:rPr>
          <w:rFonts w:hint="eastAsia"/>
          <w:b/>
          <w:i/>
          <w:noProof/>
          <w:highlight w:val="yellow"/>
        </w:rPr>
        <w:t>后</w:t>
      </w:r>
      <w:r w:rsidRPr="00F65025">
        <w:rPr>
          <w:rFonts w:hint="eastAsia"/>
          <w:b/>
          <w:i/>
          <w:noProof/>
          <w:highlight w:val="yellow"/>
        </w:rPr>
        <w:t>两个视频</w:t>
      </w:r>
    </w:p>
    <w:p w:rsidR="00E3055F" w:rsidRPr="00F65025" w:rsidRDefault="00F65025" w:rsidP="00F65025">
      <w:r w:rsidRPr="00F65025">
        <w:t>能控系统一定是可镇定的，可镇定系统不一定是能控的</w:t>
      </w:r>
    </w:p>
    <w:p w:rsidR="00E3055F" w:rsidRDefault="00F65025" w:rsidP="00E3055F">
      <w:pPr>
        <w:jc w:val="left"/>
        <w:rPr>
          <w:noProof/>
        </w:rPr>
      </w:pPr>
      <w:r>
        <w:rPr>
          <w:noProof/>
        </w:rPr>
        <w:lastRenderedPageBreak/>
        <w:drawing>
          <wp:inline distT="0" distB="0" distL="0" distR="0" wp14:anchorId="1F9AC0D3" wp14:editId="627AE0E9">
            <wp:extent cx="5274310" cy="2513233"/>
            <wp:effectExtent l="0" t="0" r="2540" b="1905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3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55F" w:rsidRDefault="00E3055F" w:rsidP="00E3055F">
      <w:pPr>
        <w:jc w:val="left"/>
        <w:rPr>
          <w:noProof/>
        </w:rPr>
      </w:pPr>
    </w:p>
    <w:p w:rsidR="00E3055F" w:rsidRDefault="00CC0E7C" w:rsidP="00CC0E7C">
      <w:pPr>
        <w:pStyle w:val="2"/>
        <w:rPr>
          <w:noProof/>
        </w:rPr>
      </w:pPr>
      <w:r>
        <w:rPr>
          <w:noProof/>
        </w:rPr>
        <w:t>四、全维状态观测器</w:t>
      </w:r>
    </w:p>
    <w:p w:rsidR="00CC0E7C" w:rsidRPr="00CC0E7C" w:rsidRDefault="00CC0E7C" w:rsidP="00E3055F">
      <w:pPr>
        <w:jc w:val="left"/>
        <w:rPr>
          <w:b/>
          <w:noProof/>
        </w:rPr>
      </w:pPr>
      <w:r w:rsidRPr="00CC0E7C">
        <w:rPr>
          <w:rFonts w:hint="eastAsia"/>
          <w:b/>
          <w:noProof/>
        </w:rPr>
        <w:t>1</w:t>
      </w:r>
      <w:r w:rsidRPr="00CC0E7C">
        <w:rPr>
          <w:rFonts w:hint="eastAsia"/>
          <w:b/>
          <w:noProof/>
        </w:rPr>
        <w:t>、</w:t>
      </w:r>
      <w:r w:rsidRPr="00CC0E7C">
        <w:rPr>
          <w:b/>
          <w:noProof/>
        </w:rPr>
        <w:t>实现任意极点配置的输出反馈</w:t>
      </w:r>
    </w:p>
    <w:p w:rsidR="00E3055F" w:rsidRDefault="00CC0E7C" w:rsidP="00E3055F">
      <w:pPr>
        <w:jc w:val="left"/>
        <w:rPr>
          <w:noProof/>
        </w:rPr>
      </w:pPr>
      <w:r>
        <w:rPr>
          <w:noProof/>
        </w:rPr>
        <w:t>要求：把输出引入到状态微分前（实际使用中式受限的）</w:t>
      </w:r>
    </w:p>
    <w:p w:rsidR="00CC0E7C" w:rsidRDefault="00CC0E7C" w:rsidP="00E3055F">
      <w:pPr>
        <w:jc w:val="left"/>
        <w:rPr>
          <w:noProof/>
        </w:rPr>
      </w:pPr>
      <w:r>
        <w:rPr>
          <w:rFonts w:hint="eastAsia"/>
          <w:noProof/>
        </w:rPr>
        <w:t>而之前讲的：把输出引入到输入端，是不能实现任意极点配置的。</w:t>
      </w:r>
    </w:p>
    <w:p w:rsidR="00CC0E7C" w:rsidRDefault="00CC0E7C" w:rsidP="00E3055F">
      <w:pPr>
        <w:jc w:val="left"/>
        <w:rPr>
          <w:noProof/>
        </w:rPr>
      </w:pPr>
      <w:r>
        <w:rPr>
          <w:rFonts w:hint="eastAsia"/>
          <w:noProof/>
        </w:rPr>
        <w:t>输出任意极点配置的证明过程在慕课上，就是写出</w:t>
      </w:r>
      <w:r>
        <w:rPr>
          <w:noProof/>
        </w:rPr>
        <w:t>把输出引入到状态微分前的状态观测方程，求特征根，发现由于反馈矩阵的元素影响着特征根的系数，所以可以实现任意极点的配置。</w:t>
      </w:r>
    </w:p>
    <w:p w:rsidR="00CC0E7C" w:rsidRDefault="00CC0E7C" w:rsidP="00E3055F">
      <w:pPr>
        <w:jc w:val="left"/>
        <w:rPr>
          <w:noProof/>
        </w:rPr>
      </w:pPr>
    </w:p>
    <w:p w:rsidR="00CC0E7C" w:rsidRPr="00CC0E7C" w:rsidRDefault="00CC0E7C" w:rsidP="00CC0E7C">
      <w:pPr>
        <w:rPr>
          <w:b/>
        </w:rPr>
      </w:pPr>
      <w:r w:rsidRPr="00CC0E7C">
        <w:rPr>
          <w:rFonts w:hint="eastAsia"/>
          <w:b/>
        </w:rPr>
        <w:t>2</w:t>
      </w:r>
      <w:r w:rsidRPr="00CC0E7C">
        <w:rPr>
          <w:rFonts w:hint="eastAsia"/>
          <w:b/>
        </w:rPr>
        <w:t>、</w:t>
      </w:r>
      <w:r w:rsidRPr="00CC0E7C">
        <w:rPr>
          <w:b/>
        </w:rPr>
        <w:t>全维状态观测器</w:t>
      </w:r>
    </w:p>
    <w:p w:rsidR="00CC0E7C" w:rsidRDefault="00CC0E7C" w:rsidP="00E3055F">
      <w:pPr>
        <w:jc w:val="left"/>
        <w:rPr>
          <w:noProof/>
        </w:rPr>
      </w:pPr>
      <w:r>
        <w:rPr>
          <w:noProof/>
        </w:rPr>
        <w:t>看到最后一节的第二个视频</w:t>
      </w:r>
    </w:p>
    <w:p w:rsidR="00AE1E6B" w:rsidRPr="00AE1E6B" w:rsidRDefault="00AE1E6B" w:rsidP="00AE1E6B">
      <w:pPr>
        <w:pStyle w:val="2"/>
        <w:rPr>
          <w:noProof/>
        </w:rPr>
      </w:pPr>
      <w:r>
        <w:rPr>
          <w:rFonts w:hint="eastAsia"/>
          <w:noProof/>
        </w:rPr>
        <w:t>五、分离定理</w:t>
      </w:r>
    </w:p>
    <w:sectPr w:rsidR="00AE1E6B" w:rsidRPr="00AE1E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7AE7" w:rsidRDefault="008A7AE7" w:rsidP="008F4993">
      <w:r>
        <w:separator/>
      </w:r>
    </w:p>
  </w:endnote>
  <w:endnote w:type="continuationSeparator" w:id="0">
    <w:p w:rsidR="008A7AE7" w:rsidRDefault="008A7AE7" w:rsidP="008F49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7AE7" w:rsidRDefault="008A7AE7" w:rsidP="008F4993">
      <w:r>
        <w:separator/>
      </w:r>
    </w:p>
  </w:footnote>
  <w:footnote w:type="continuationSeparator" w:id="0">
    <w:p w:rsidR="008A7AE7" w:rsidRDefault="008A7AE7" w:rsidP="008F49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E4745D"/>
    <w:multiLevelType w:val="hybridMultilevel"/>
    <w:tmpl w:val="C16027D4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DD70EC"/>
    <w:multiLevelType w:val="hybridMultilevel"/>
    <w:tmpl w:val="C4627ADA"/>
    <w:lvl w:ilvl="0" w:tplc="5506512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0550318"/>
    <w:multiLevelType w:val="hybridMultilevel"/>
    <w:tmpl w:val="A28E9516"/>
    <w:lvl w:ilvl="0" w:tplc="DEC4A7BA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9A4138"/>
    <w:multiLevelType w:val="hybridMultilevel"/>
    <w:tmpl w:val="AB324D9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98D2341"/>
    <w:multiLevelType w:val="hybridMultilevel"/>
    <w:tmpl w:val="5F0A646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9B041FC"/>
    <w:multiLevelType w:val="hybridMultilevel"/>
    <w:tmpl w:val="40043AD8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40B06B8C"/>
    <w:multiLevelType w:val="hybridMultilevel"/>
    <w:tmpl w:val="19A07A44"/>
    <w:lvl w:ilvl="0" w:tplc="88B4E6A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CBF54DA"/>
    <w:multiLevelType w:val="hybridMultilevel"/>
    <w:tmpl w:val="3A46ED02"/>
    <w:lvl w:ilvl="0" w:tplc="DEC4A7BA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DEE35C3"/>
    <w:multiLevelType w:val="hybridMultilevel"/>
    <w:tmpl w:val="773CC6E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5F4A57F3"/>
    <w:multiLevelType w:val="hybridMultilevel"/>
    <w:tmpl w:val="BF9E975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61A52F44"/>
    <w:multiLevelType w:val="hybridMultilevel"/>
    <w:tmpl w:val="F950FC10"/>
    <w:lvl w:ilvl="0" w:tplc="D88898D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787454C"/>
    <w:multiLevelType w:val="hybridMultilevel"/>
    <w:tmpl w:val="CA0CB3D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7AD219E9"/>
    <w:multiLevelType w:val="hybridMultilevel"/>
    <w:tmpl w:val="0C929C2C"/>
    <w:lvl w:ilvl="0" w:tplc="636213D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E4D1ADD"/>
    <w:multiLevelType w:val="hybridMultilevel"/>
    <w:tmpl w:val="BD0E3E90"/>
    <w:lvl w:ilvl="0" w:tplc="AB345ACC">
      <w:start w:val="1"/>
      <w:numFmt w:val="japaneseCounting"/>
      <w:lvlText w:val="第%1章"/>
      <w:lvlJc w:val="left"/>
      <w:pPr>
        <w:ind w:left="1545" w:hanging="15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13"/>
  </w:num>
  <w:num w:numId="5">
    <w:abstractNumId w:val="9"/>
  </w:num>
  <w:num w:numId="6">
    <w:abstractNumId w:val="1"/>
  </w:num>
  <w:num w:numId="7">
    <w:abstractNumId w:val="3"/>
  </w:num>
  <w:num w:numId="8">
    <w:abstractNumId w:val="0"/>
  </w:num>
  <w:num w:numId="9">
    <w:abstractNumId w:val="5"/>
  </w:num>
  <w:num w:numId="10">
    <w:abstractNumId w:val="4"/>
  </w:num>
  <w:num w:numId="11">
    <w:abstractNumId w:val="12"/>
  </w:num>
  <w:num w:numId="12">
    <w:abstractNumId w:val="7"/>
  </w:num>
  <w:num w:numId="13">
    <w:abstractNumId w:val="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FED"/>
    <w:rsid w:val="000010C2"/>
    <w:rsid w:val="00016808"/>
    <w:rsid w:val="00050AEE"/>
    <w:rsid w:val="00056200"/>
    <w:rsid w:val="00070D7E"/>
    <w:rsid w:val="0007199E"/>
    <w:rsid w:val="000901A7"/>
    <w:rsid w:val="000D3EAC"/>
    <w:rsid w:val="000E72DB"/>
    <w:rsid w:val="001048A0"/>
    <w:rsid w:val="001321BE"/>
    <w:rsid w:val="001337CA"/>
    <w:rsid w:val="00134122"/>
    <w:rsid w:val="00177828"/>
    <w:rsid w:val="0019341E"/>
    <w:rsid w:val="001A0C90"/>
    <w:rsid w:val="001B025D"/>
    <w:rsid w:val="001B136D"/>
    <w:rsid w:val="001B3107"/>
    <w:rsid w:val="001B44AD"/>
    <w:rsid w:val="001B5078"/>
    <w:rsid w:val="001C6C0A"/>
    <w:rsid w:val="001D5D36"/>
    <w:rsid w:val="001F4FED"/>
    <w:rsid w:val="00211949"/>
    <w:rsid w:val="002549D8"/>
    <w:rsid w:val="00282C89"/>
    <w:rsid w:val="002B7669"/>
    <w:rsid w:val="002D37C8"/>
    <w:rsid w:val="002E7B10"/>
    <w:rsid w:val="002F4664"/>
    <w:rsid w:val="002F4C30"/>
    <w:rsid w:val="002F6D32"/>
    <w:rsid w:val="00335C25"/>
    <w:rsid w:val="00336FA3"/>
    <w:rsid w:val="0034059B"/>
    <w:rsid w:val="00354E85"/>
    <w:rsid w:val="00364563"/>
    <w:rsid w:val="003A791A"/>
    <w:rsid w:val="003C04AD"/>
    <w:rsid w:val="003F5F92"/>
    <w:rsid w:val="00416DAA"/>
    <w:rsid w:val="00452EB6"/>
    <w:rsid w:val="00457B5E"/>
    <w:rsid w:val="00462F3A"/>
    <w:rsid w:val="00466941"/>
    <w:rsid w:val="004C5D53"/>
    <w:rsid w:val="004E3C58"/>
    <w:rsid w:val="00541B52"/>
    <w:rsid w:val="00547A73"/>
    <w:rsid w:val="0056217C"/>
    <w:rsid w:val="005B14AD"/>
    <w:rsid w:val="005C0E3B"/>
    <w:rsid w:val="00625594"/>
    <w:rsid w:val="00636ABB"/>
    <w:rsid w:val="00643E02"/>
    <w:rsid w:val="0068157B"/>
    <w:rsid w:val="006815AB"/>
    <w:rsid w:val="006A7B84"/>
    <w:rsid w:val="006E0248"/>
    <w:rsid w:val="00717FD3"/>
    <w:rsid w:val="0072004D"/>
    <w:rsid w:val="007254EB"/>
    <w:rsid w:val="007307BF"/>
    <w:rsid w:val="00743182"/>
    <w:rsid w:val="00774DD5"/>
    <w:rsid w:val="00793814"/>
    <w:rsid w:val="007A2ED1"/>
    <w:rsid w:val="007C3ACD"/>
    <w:rsid w:val="007D41C5"/>
    <w:rsid w:val="007F1CD4"/>
    <w:rsid w:val="007F6E16"/>
    <w:rsid w:val="00836CB7"/>
    <w:rsid w:val="00840007"/>
    <w:rsid w:val="008779BE"/>
    <w:rsid w:val="00880F77"/>
    <w:rsid w:val="00896B8D"/>
    <w:rsid w:val="00897659"/>
    <w:rsid w:val="008A7AE7"/>
    <w:rsid w:val="008B0BCF"/>
    <w:rsid w:val="008C5B4F"/>
    <w:rsid w:val="008D101E"/>
    <w:rsid w:val="008D5FE1"/>
    <w:rsid w:val="008F4993"/>
    <w:rsid w:val="009114FD"/>
    <w:rsid w:val="00982864"/>
    <w:rsid w:val="009D232D"/>
    <w:rsid w:val="00A165F7"/>
    <w:rsid w:val="00A2163A"/>
    <w:rsid w:val="00A420FE"/>
    <w:rsid w:val="00A64EDE"/>
    <w:rsid w:val="00A97402"/>
    <w:rsid w:val="00AA2FC8"/>
    <w:rsid w:val="00AC0482"/>
    <w:rsid w:val="00AE1E6B"/>
    <w:rsid w:val="00B03306"/>
    <w:rsid w:val="00B26728"/>
    <w:rsid w:val="00B50E7C"/>
    <w:rsid w:val="00B52F37"/>
    <w:rsid w:val="00B7137E"/>
    <w:rsid w:val="00B760E5"/>
    <w:rsid w:val="00B94DC3"/>
    <w:rsid w:val="00BB1CE7"/>
    <w:rsid w:val="00BB523D"/>
    <w:rsid w:val="00BF41E8"/>
    <w:rsid w:val="00BF5F94"/>
    <w:rsid w:val="00C04397"/>
    <w:rsid w:val="00C07190"/>
    <w:rsid w:val="00C23877"/>
    <w:rsid w:val="00C70356"/>
    <w:rsid w:val="00C81733"/>
    <w:rsid w:val="00CA2812"/>
    <w:rsid w:val="00CC0E7C"/>
    <w:rsid w:val="00CD132D"/>
    <w:rsid w:val="00D155FB"/>
    <w:rsid w:val="00D16F89"/>
    <w:rsid w:val="00D252AC"/>
    <w:rsid w:val="00D574F7"/>
    <w:rsid w:val="00DA481E"/>
    <w:rsid w:val="00DB3ACA"/>
    <w:rsid w:val="00DD3E71"/>
    <w:rsid w:val="00E226E3"/>
    <w:rsid w:val="00E3055F"/>
    <w:rsid w:val="00E56712"/>
    <w:rsid w:val="00E61019"/>
    <w:rsid w:val="00E61E29"/>
    <w:rsid w:val="00E828A6"/>
    <w:rsid w:val="00E90E73"/>
    <w:rsid w:val="00E91329"/>
    <w:rsid w:val="00E92BDE"/>
    <w:rsid w:val="00EA2DCC"/>
    <w:rsid w:val="00EA63A1"/>
    <w:rsid w:val="00EC6365"/>
    <w:rsid w:val="00F1074D"/>
    <w:rsid w:val="00F2182C"/>
    <w:rsid w:val="00F464E6"/>
    <w:rsid w:val="00F65025"/>
    <w:rsid w:val="00F94E80"/>
    <w:rsid w:val="00FC26B6"/>
    <w:rsid w:val="00FE137B"/>
    <w:rsid w:val="00FE2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52F37"/>
    <w:pPr>
      <w:keepNext/>
      <w:keepLines/>
      <w:spacing w:before="240" w:after="240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52F37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2F37"/>
    <w:pPr>
      <w:keepNext/>
      <w:keepLines/>
      <w:spacing w:before="120" w:after="12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6217C"/>
    <w:pPr>
      <w:keepNext/>
      <w:keepLines/>
      <w:spacing w:line="240" w:lineRule="atLeast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92BD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92BDE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B52F37"/>
    <w:rPr>
      <w:rFonts w:asciiTheme="majorHAnsi" w:eastAsiaTheme="majorEastAsia" w:hAnsiTheme="majorHAnsi" w:cstheme="majorBidi"/>
      <w:b/>
      <w:bCs/>
      <w:sz w:val="28"/>
      <w:szCs w:val="32"/>
    </w:rPr>
  </w:style>
  <w:style w:type="table" w:styleId="a4">
    <w:name w:val="Table Grid"/>
    <w:basedOn w:val="a1"/>
    <w:uiPriority w:val="59"/>
    <w:rsid w:val="00F107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-f0">
    <w:name w:val="f-f0"/>
    <w:basedOn w:val="a0"/>
    <w:rsid w:val="00DB3ACA"/>
  </w:style>
  <w:style w:type="paragraph" w:styleId="a5">
    <w:name w:val="List Paragraph"/>
    <w:basedOn w:val="a"/>
    <w:uiPriority w:val="34"/>
    <w:qFormat/>
    <w:rsid w:val="00DB3ACA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52F37"/>
    <w:rPr>
      <w:b/>
      <w:bCs/>
      <w:kern w:val="44"/>
      <w:sz w:val="30"/>
      <w:szCs w:val="44"/>
    </w:rPr>
  </w:style>
  <w:style w:type="character" w:styleId="a6">
    <w:name w:val="Hyperlink"/>
    <w:basedOn w:val="a0"/>
    <w:uiPriority w:val="99"/>
    <w:unhideWhenUsed/>
    <w:rsid w:val="00982864"/>
    <w:rPr>
      <w:color w:val="0000FF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B52F37"/>
    <w:rPr>
      <w:b/>
      <w:bCs/>
      <w:sz w:val="24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1A0C90"/>
    <w:pPr>
      <w:tabs>
        <w:tab w:val="center" w:pos="4160"/>
        <w:tab w:val="right" w:pos="8300"/>
      </w:tabs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1A0C90"/>
  </w:style>
  <w:style w:type="character" w:customStyle="1" w:styleId="4Char">
    <w:name w:val="标题 4 Char"/>
    <w:basedOn w:val="a0"/>
    <w:link w:val="4"/>
    <w:uiPriority w:val="9"/>
    <w:rsid w:val="0056217C"/>
    <w:rPr>
      <w:rFonts w:asciiTheme="majorHAnsi" w:eastAsiaTheme="majorEastAsia" w:hAnsiTheme="majorHAnsi" w:cstheme="majorBidi"/>
      <w:b/>
      <w:bCs/>
      <w:szCs w:val="28"/>
    </w:rPr>
  </w:style>
  <w:style w:type="paragraph" w:styleId="a7">
    <w:name w:val="header"/>
    <w:basedOn w:val="a"/>
    <w:link w:val="Char0"/>
    <w:uiPriority w:val="99"/>
    <w:unhideWhenUsed/>
    <w:rsid w:val="008F49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8F499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8F49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8F499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52F37"/>
    <w:pPr>
      <w:keepNext/>
      <w:keepLines/>
      <w:spacing w:before="240" w:after="240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52F37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2F37"/>
    <w:pPr>
      <w:keepNext/>
      <w:keepLines/>
      <w:spacing w:before="120" w:after="12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6217C"/>
    <w:pPr>
      <w:keepNext/>
      <w:keepLines/>
      <w:spacing w:line="240" w:lineRule="atLeast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92BD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92BDE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B52F37"/>
    <w:rPr>
      <w:rFonts w:asciiTheme="majorHAnsi" w:eastAsiaTheme="majorEastAsia" w:hAnsiTheme="majorHAnsi" w:cstheme="majorBidi"/>
      <w:b/>
      <w:bCs/>
      <w:sz w:val="28"/>
      <w:szCs w:val="32"/>
    </w:rPr>
  </w:style>
  <w:style w:type="table" w:styleId="a4">
    <w:name w:val="Table Grid"/>
    <w:basedOn w:val="a1"/>
    <w:uiPriority w:val="59"/>
    <w:rsid w:val="00F107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-f0">
    <w:name w:val="f-f0"/>
    <w:basedOn w:val="a0"/>
    <w:rsid w:val="00DB3ACA"/>
  </w:style>
  <w:style w:type="paragraph" w:styleId="a5">
    <w:name w:val="List Paragraph"/>
    <w:basedOn w:val="a"/>
    <w:uiPriority w:val="34"/>
    <w:qFormat/>
    <w:rsid w:val="00DB3ACA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52F37"/>
    <w:rPr>
      <w:b/>
      <w:bCs/>
      <w:kern w:val="44"/>
      <w:sz w:val="30"/>
      <w:szCs w:val="44"/>
    </w:rPr>
  </w:style>
  <w:style w:type="character" w:styleId="a6">
    <w:name w:val="Hyperlink"/>
    <w:basedOn w:val="a0"/>
    <w:uiPriority w:val="99"/>
    <w:unhideWhenUsed/>
    <w:rsid w:val="00982864"/>
    <w:rPr>
      <w:color w:val="0000FF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B52F37"/>
    <w:rPr>
      <w:b/>
      <w:bCs/>
      <w:sz w:val="24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1A0C90"/>
    <w:pPr>
      <w:tabs>
        <w:tab w:val="center" w:pos="4160"/>
        <w:tab w:val="right" w:pos="8300"/>
      </w:tabs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1A0C90"/>
  </w:style>
  <w:style w:type="character" w:customStyle="1" w:styleId="4Char">
    <w:name w:val="标题 4 Char"/>
    <w:basedOn w:val="a0"/>
    <w:link w:val="4"/>
    <w:uiPriority w:val="9"/>
    <w:rsid w:val="0056217C"/>
    <w:rPr>
      <w:rFonts w:asciiTheme="majorHAnsi" w:eastAsiaTheme="majorEastAsia" w:hAnsiTheme="majorHAnsi" w:cstheme="majorBidi"/>
      <w:b/>
      <w:bCs/>
      <w:szCs w:val="28"/>
    </w:rPr>
  </w:style>
  <w:style w:type="paragraph" w:styleId="a7">
    <w:name w:val="header"/>
    <w:basedOn w:val="a"/>
    <w:link w:val="Char0"/>
    <w:uiPriority w:val="99"/>
    <w:unhideWhenUsed/>
    <w:rsid w:val="008F49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8F499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8F49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8F499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2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8436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53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42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96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74.png"/><Relationship Id="rId21" Type="http://schemas.openxmlformats.org/officeDocument/2006/relationships/diagramLayout" Target="diagrams/layout1.xml"/><Relationship Id="rId42" Type="http://schemas.openxmlformats.org/officeDocument/2006/relationships/image" Target="media/image21.wmf"/><Relationship Id="rId47" Type="http://schemas.openxmlformats.org/officeDocument/2006/relationships/oleObject" Target="embeddings/oleObject5.bin"/><Relationship Id="rId63" Type="http://schemas.openxmlformats.org/officeDocument/2006/relationships/oleObject" Target="embeddings/oleObject12.bin"/><Relationship Id="rId68" Type="http://schemas.openxmlformats.org/officeDocument/2006/relationships/image" Target="media/image34.wmf"/><Relationship Id="rId84" Type="http://schemas.openxmlformats.org/officeDocument/2006/relationships/image" Target="media/image46.png"/><Relationship Id="rId89" Type="http://schemas.openxmlformats.org/officeDocument/2006/relationships/image" Target="media/image51.png"/><Relationship Id="rId112" Type="http://schemas.openxmlformats.org/officeDocument/2006/relationships/image" Target="media/image69.png"/><Relationship Id="rId16" Type="http://schemas.openxmlformats.org/officeDocument/2006/relationships/image" Target="media/image8.png"/><Relationship Id="rId107" Type="http://schemas.openxmlformats.org/officeDocument/2006/relationships/image" Target="media/image64.png"/><Relationship Id="rId11" Type="http://schemas.openxmlformats.org/officeDocument/2006/relationships/image" Target="media/image3.png"/><Relationship Id="rId32" Type="http://schemas.openxmlformats.org/officeDocument/2006/relationships/diagramColors" Target="diagrams/colors2.xml"/><Relationship Id="rId37" Type="http://schemas.openxmlformats.org/officeDocument/2006/relationships/image" Target="media/image17.png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image" Target="media/image37.png"/><Relationship Id="rId79" Type="http://schemas.openxmlformats.org/officeDocument/2006/relationships/image" Target="media/image41.png"/><Relationship Id="rId102" Type="http://schemas.openxmlformats.org/officeDocument/2006/relationships/oleObject" Target="embeddings/oleObject22.bin"/><Relationship Id="rId123" Type="http://schemas.openxmlformats.org/officeDocument/2006/relationships/image" Target="media/image80.png"/><Relationship Id="rId5" Type="http://schemas.openxmlformats.org/officeDocument/2006/relationships/settings" Target="setting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44.png"/><Relationship Id="rId90" Type="http://schemas.openxmlformats.org/officeDocument/2006/relationships/image" Target="media/image52.png"/><Relationship Id="rId95" Type="http://schemas.openxmlformats.org/officeDocument/2006/relationships/image" Target="media/image56.wmf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diagramQuickStyle" Target="diagrams/quickStyle1.xml"/><Relationship Id="rId27" Type="http://schemas.openxmlformats.org/officeDocument/2006/relationships/image" Target="media/image14.png"/><Relationship Id="rId30" Type="http://schemas.openxmlformats.org/officeDocument/2006/relationships/diagramLayout" Target="diagrams/layout2.xml"/><Relationship Id="rId35" Type="http://schemas.openxmlformats.org/officeDocument/2006/relationships/image" Target="media/image16.wmf"/><Relationship Id="rId43" Type="http://schemas.openxmlformats.org/officeDocument/2006/relationships/oleObject" Target="embeddings/oleObject3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image" Target="media/image31.jpeg"/><Relationship Id="rId69" Type="http://schemas.openxmlformats.org/officeDocument/2006/relationships/oleObject" Target="embeddings/oleObject14.bin"/><Relationship Id="rId77" Type="http://schemas.openxmlformats.org/officeDocument/2006/relationships/image" Target="media/image39.png"/><Relationship Id="rId100" Type="http://schemas.openxmlformats.org/officeDocument/2006/relationships/oleObject" Target="embeddings/oleObject21.bin"/><Relationship Id="rId105" Type="http://schemas.openxmlformats.org/officeDocument/2006/relationships/image" Target="media/image62.png"/><Relationship Id="rId113" Type="http://schemas.openxmlformats.org/officeDocument/2006/relationships/image" Target="media/image70.png"/><Relationship Id="rId118" Type="http://schemas.openxmlformats.org/officeDocument/2006/relationships/image" Target="media/image75.png"/><Relationship Id="rId8" Type="http://schemas.openxmlformats.org/officeDocument/2006/relationships/endnotes" Target="endnotes.xml"/><Relationship Id="rId51" Type="http://schemas.openxmlformats.org/officeDocument/2006/relationships/oleObject" Target="embeddings/oleObject7.bin"/><Relationship Id="rId72" Type="http://schemas.openxmlformats.org/officeDocument/2006/relationships/image" Target="media/image36.wmf"/><Relationship Id="rId80" Type="http://schemas.openxmlformats.org/officeDocument/2006/relationships/image" Target="media/image42.png"/><Relationship Id="rId85" Type="http://schemas.openxmlformats.org/officeDocument/2006/relationships/image" Target="media/image47.png"/><Relationship Id="rId93" Type="http://schemas.openxmlformats.org/officeDocument/2006/relationships/image" Target="media/image55.wmf"/><Relationship Id="rId98" Type="http://schemas.openxmlformats.org/officeDocument/2006/relationships/oleObject" Target="embeddings/oleObject20.bin"/><Relationship Id="rId121" Type="http://schemas.openxmlformats.org/officeDocument/2006/relationships/image" Target="media/image78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2.png"/><Relationship Id="rId33" Type="http://schemas.microsoft.com/office/2007/relationships/diagramDrawing" Target="diagrams/drawing2.xml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3.bin"/><Relationship Id="rId103" Type="http://schemas.openxmlformats.org/officeDocument/2006/relationships/image" Target="media/image60.png"/><Relationship Id="rId108" Type="http://schemas.openxmlformats.org/officeDocument/2006/relationships/image" Target="media/image65.png"/><Relationship Id="rId116" Type="http://schemas.openxmlformats.org/officeDocument/2006/relationships/image" Target="media/image73.png"/><Relationship Id="rId124" Type="http://schemas.openxmlformats.org/officeDocument/2006/relationships/fontTable" Target="fontTable.xml"/><Relationship Id="rId20" Type="http://schemas.openxmlformats.org/officeDocument/2006/relationships/diagramData" Target="diagrams/data1.xml"/><Relationship Id="rId41" Type="http://schemas.openxmlformats.org/officeDocument/2006/relationships/oleObject" Target="embeddings/oleObject2.bin"/><Relationship Id="rId54" Type="http://schemas.openxmlformats.org/officeDocument/2006/relationships/oleObject" Target="embeddings/oleObject8.bin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image" Target="media/image45.png"/><Relationship Id="rId88" Type="http://schemas.openxmlformats.org/officeDocument/2006/relationships/image" Target="media/image50.png"/><Relationship Id="rId91" Type="http://schemas.openxmlformats.org/officeDocument/2006/relationships/image" Target="media/image53.png"/><Relationship Id="rId96" Type="http://schemas.openxmlformats.org/officeDocument/2006/relationships/oleObject" Target="embeddings/oleObject19.bin"/><Relationship Id="rId111" Type="http://schemas.openxmlformats.org/officeDocument/2006/relationships/image" Target="media/image6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diagramColors" Target="diagrams/colors1.xml"/><Relationship Id="rId28" Type="http://schemas.openxmlformats.org/officeDocument/2006/relationships/image" Target="media/image15.png"/><Relationship Id="rId36" Type="http://schemas.openxmlformats.org/officeDocument/2006/relationships/oleObject" Target="embeddings/oleObject1.bin"/><Relationship Id="rId49" Type="http://schemas.openxmlformats.org/officeDocument/2006/relationships/oleObject" Target="embeddings/oleObject6.bin"/><Relationship Id="rId57" Type="http://schemas.openxmlformats.org/officeDocument/2006/relationships/oleObject" Target="embeddings/oleObject9.bin"/><Relationship Id="rId106" Type="http://schemas.openxmlformats.org/officeDocument/2006/relationships/image" Target="media/image63.png"/><Relationship Id="rId114" Type="http://schemas.openxmlformats.org/officeDocument/2006/relationships/image" Target="media/image71.png"/><Relationship Id="rId119" Type="http://schemas.openxmlformats.org/officeDocument/2006/relationships/image" Target="media/image76.png"/><Relationship Id="rId10" Type="http://schemas.openxmlformats.org/officeDocument/2006/relationships/image" Target="media/image2.png"/><Relationship Id="rId31" Type="http://schemas.openxmlformats.org/officeDocument/2006/relationships/diagramQuickStyle" Target="diagrams/quickStyle2.xml"/><Relationship Id="rId44" Type="http://schemas.openxmlformats.org/officeDocument/2006/relationships/image" Target="media/image22.wmf"/><Relationship Id="rId52" Type="http://schemas.openxmlformats.org/officeDocument/2006/relationships/hyperlink" Target="file:///\\&#35299;&#30340;&#24418;&#24335;&#35201;&#32972;&#30340;" TargetMode="External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73" Type="http://schemas.openxmlformats.org/officeDocument/2006/relationships/oleObject" Target="embeddings/oleObject16.bin"/><Relationship Id="rId78" Type="http://schemas.openxmlformats.org/officeDocument/2006/relationships/image" Target="media/image40.png"/><Relationship Id="rId81" Type="http://schemas.openxmlformats.org/officeDocument/2006/relationships/image" Target="media/image43.png"/><Relationship Id="rId86" Type="http://schemas.openxmlformats.org/officeDocument/2006/relationships/image" Target="media/image48.png"/><Relationship Id="rId94" Type="http://schemas.openxmlformats.org/officeDocument/2006/relationships/oleObject" Target="embeddings/oleObject18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19.png"/><Relationship Id="rId109" Type="http://schemas.openxmlformats.org/officeDocument/2006/relationships/image" Target="media/image66.png"/><Relationship Id="rId34" Type="http://schemas.openxmlformats.org/officeDocument/2006/relationships/hyperlink" Target="file:///\\&#20070;P5" TargetMode="External"/><Relationship Id="rId50" Type="http://schemas.openxmlformats.org/officeDocument/2006/relationships/image" Target="media/image25.wmf"/><Relationship Id="rId55" Type="http://schemas.openxmlformats.org/officeDocument/2006/relationships/hyperlink" Target="file:///\\&#35299;&#30340;&#24418;&#24335;&#35201;&#32972;&#30340;" TargetMode="External"/><Relationship Id="rId76" Type="http://schemas.openxmlformats.org/officeDocument/2006/relationships/oleObject" Target="embeddings/oleObject17.bin"/><Relationship Id="rId97" Type="http://schemas.openxmlformats.org/officeDocument/2006/relationships/image" Target="media/image57.wmf"/><Relationship Id="rId104" Type="http://schemas.openxmlformats.org/officeDocument/2006/relationships/image" Target="media/image61.png"/><Relationship Id="rId120" Type="http://schemas.openxmlformats.org/officeDocument/2006/relationships/image" Target="media/image77.png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15.bin"/><Relationship Id="rId92" Type="http://schemas.openxmlformats.org/officeDocument/2006/relationships/image" Target="media/image54.png"/><Relationship Id="rId2" Type="http://schemas.openxmlformats.org/officeDocument/2006/relationships/numbering" Target="numbering.xml"/><Relationship Id="rId29" Type="http://schemas.openxmlformats.org/officeDocument/2006/relationships/diagramData" Target="diagrams/data2.xml"/><Relationship Id="rId24" Type="http://schemas.microsoft.com/office/2007/relationships/diagramDrawing" Target="diagrams/drawing1.xml"/><Relationship Id="rId40" Type="http://schemas.openxmlformats.org/officeDocument/2006/relationships/image" Target="media/image20.wmf"/><Relationship Id="rId45" Type="http://schemas.openxmlformats.org/officeDocument/2006/relationships/oleObject" Target="embeddings/oleObject4.bin"/><Relationship Id="rId66" Type="http://schemas.openxmlformats.org/officeDocument/2006/relationships/image" Target="media/image33.wmf"/><Relationship Id="rId87" Type="http://schemas.openxmlformats.org/officeDocument/2006/relationships/image" Target="media/image49.png"/><Relationship Id="rId110" Type="http://schemas.openxmlformats.org/officeDocument/2006/relationships/image" Target="media/image67.png"/><Relationship Id="rId115" Type="http://schemas.openxmlformats.org/officeDocument/2006/relationships/image" Target="media/image72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87BC211F-5940-4C05-A3E3-378BAD74771A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E81A54EA-9512-40EE-B868-138C2E326F7C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100"/>
            <a:t>状态：</a:t>
          </a:r>
          <a:r>
            <a:rPr lang="en-US" altLang="zh-CN" sz="1100"/>
            <a:t>x</a:t>
          </a:r>
          <a:endParaRPr lang="zh-CN" altLang="en-US" sz="1100"/>
        </a:p>
      </dgm:t>
    </dgm:pt>
    <dgm:pt modelId="{50D0E4E0-50EE-4FE9-B32E-6A67AF28558A}" type="parTrans" cxnId="{E6D9BC89-A223-4D85-8AD7-9084AC12C866}">
      <dgm:prSet/>
      <dgm:spPr/>
      <dgm:t>
        <a:bodyPr/>
        <a:lstStyle/>
        <a:p>
          <a:endParaRPr lang="zh-CN" altLang="en-US" sz="4400"/>
        </a:p>
      </dgm:t>
    </dgm:pt>
    <dgm:pt modelId="{5EAE94A0-3BD1-4F63-95BB-2A5A640CD6D4}" type="sibTrans" cxnId="{E6D9BC89-A223-4D85-8AD7-9084AC12C866}">
      <dgm:prSet custT="1"/>
      <dgm:spPr/>
      <dgm:t>
        <a:bodyPr/>
        <a:lstStyle/>
        <a:p>
          <a:endParaRPr lang="zh-CN" altLang="en-US" sz="1050"/>
        </a:p>
      </dgm:t>
    </dgm:pt>
    <dgm:pt modelId="{73B9AC30-B3B9-4A81-95FF-3C24E477ECC9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100"/>
            <a:t>状态变量：</a:t>
          </a:r>
          <a:r>
            <a:rPr lang="en-US" altLang="zh-CN" sz="1100"/>
            <a:t>x</a:t>
          </a:r>
          <a:r>
            <a:rPr lang="zh-CN" altLang="en-US" sz="1100"/>
            <a:t>（</a:t>
          </a:r>
          <a:r>
            <a:rPr lang="en-US" altLang="zh-CN" sz="1100"/>
            <a:t>t</a:t>
          </a:r>
          <a:r>
            <a:rPr lang="zh-CN" altLang="en-US" sz="1100"/>
            <a:t>）</a:t>
          </a:r>
        </a:p>
      </dgm:t>
    </dgm:pt>
    <dgm:pt modelId="{54D70FA9-8D44-4660-9389-EF4143B28B94}" type="parTrans" cxnId="{7048E8C9-9062-43E0-BE5C-6CAEA4BC6E15}">
      <dgm:prSet/>
      <dgm:spPr/>
      <dgm:t>
        <a:bodyPr/>
        <a:lstStyle/>
        <a:p>
          <a:endParaRPr lang="zh-CN" altLang="en-US" sz="4400"/>
        </a:p>
      </dgm:t>
    </dgm:pt>
    <dgm:pt modelId="{304A9578-856A-445E-9229-74228D955965}" type="sibTrans" cxnId="{7048E8C9-9062-43E0-BE5C-6CAEA4BC6E15}">
      <dgm:prSet custT="1"/>
      <dgm:spPr/>
      <dgm:t>
        <a:bodyPr/>
        <a:lstStyle/>
        <a:p>
          <a:endParaRPr lang="zh-CN" altLang="en-US" sz="1050"/>
        </a:p>
      </dgm:t>
    </dgm:pt>
    <dgm:pt modelId="{5E3C1EB9-D21D-4501-8DA6-D9D75EEAD821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100"/>
            <a:t>状态向量：</a:t>
          </a:r>
          <a:endParaRPr lang="en-US" altLang="zh-CN" sz="1100"/>
        </a:p>
        <a:p>
          <a:r>
            <a:rPr lang="en-US" altLang="zh-CN" sz="1100"/>
            <a:t>X</a:t>
          </a:r>
          <a:r>
            <a:rPr lang="zh-CN" altLang="en-US" sz="1100"/>
            <a:t>（</a:t>
          </a:r>
          <a:r>
            <a:rPr lang="en-US" altLang="zh-CN" sz="1100"/>
            <a:t>t</a:t>
          </a:r>
          <a:r>
            <a:rPr lang="zh-CN" altLang="en-US" sz="1100"/>
            <a:t>）</a:t>
          </a:r>
          <a:r>
            <a:rPr lang="en-US" altLang="zh-CN" sz="1100"/>
            <a:t>=[x</a:t>
          </a:r>
          <a:r>
            <a:rPr lang="en-US" altLang="zh-CN" sz="1100" baseline="-25000"/>
            <a:t>1</a:t>
          </a:r>
          <a:r>
            <a:rPr lang="zh-CN" altLang="en-US" sz="1100"/>
            <a:t>（</a:t>
          </a:r>
          <a:r>
            <a:rPr lang="en-US" altLang="zh-CN" sz="1100"/>
            <a:t>t</a:t>
          </a:r>
          <a:r>
            <a:rPr lang="zh-CN" altLang="en-US" sz="1100"/>
            <a:t>），</a:t>
          </a:r>
          <a:r>
            <a:rPr lang="en-US" altLang="zh-CN" sz="1100"/>
            <a:t>x</a:t>
          </a:r>
          <a:r>
            <a:rPr lang="en-US" altLang="zh-CN" sz="1100" baseline="-25000"/>
            <a:t>2</a:t>
          </a:r>
          <a:r>
            <a:rPr lang="zh-CN" altLang="en-US" sz="1100"/>
            <a:t>（</a:t>
          </a:r>
          <a:r>
            <a:rPr lang="en-US" altLang="zh-CN" sz="1100"/>
            <a:t>t</a:t>
          </a:r>
          <a:r>
            <a:rPr lang="zh-CN" altLang="en-US" sz="1100"/>
            <a:t>），</a:t>
          </a:r>
          <a:r>
            <a:rPr lang="en-US" altLang="zh-CN" sz="1100"/>
            <a:t>x</a:t>
          </a:r>
          <a:r>
            <a:rPr lang="en-US" altLang="zh-CN" sz="1100" baseline="-25000"/>
            <a:t>3</a:t>
          </a:r>
          <a:r>
            <a:rPr lang="zh-CN" altLang="en-US" sz="1100"/>
            <a:t>（</a:t>
          </a:r>
          <a:r>
            <a:rPr lang="en-US" altLang="zh-CN" sz="1100"/>
            <a:t>t</a:t>
          </a:r>
          <a:r>
            <a:rPr lang="zh-CN" altLang="en-US" sz="1100"/>
            <a:t>），</a:t>
          </a:r>
          <a:r>
            <a:rPr lang="en-US" altLang="zh-CN" sz="1100"/>
            <a:t>...]</a:t>
          </a:r>
          <a:endParaRPr lang="zh-CN" altLang="en-US" sz="1100"/>
        </a:p>
      </dgm:t>
    </dgm:pt>
    <dgm:pt modelId="{D67EC94A-6B9A-4701-843B-5B88DCDBF3C0}" type="parTrans" cxnId="{A425226B-0314-4122-92C6-6371A1868457}">
      <dgm:prSet/>
      <dgm:spPr/>
      <dgm:t>
        <a:bodyPr/>
        <a:lstStyle/>
        <a:p>
          <a:endParaRPr lang="zh-CN" altLang="en-US" sz="4400"/>
        </a:p>
      </dgm:t>
    </dgm:pt>
    <dgm:pt modelId="{1ACD858D-5F7A-4E3D-8DE5-23FCB3D44093}" type="sibTrans" cxnId="{A425226B-0314-4122-92C6-6371A1868457}">
      <dgm:prSet custT="1"/>
      <dgm:spPr/>
      <dgm:t>
        <a:bodyPr/>
        <a:lstStyle/>
        <a:p>
          <a:endParaRPr lang="zh-CN" altLang="en-US" sz="1050"/>
        </a:p>
      </dgm:t>
    </dgm:pt>
    <dgm:pt modelId="{F509CF3F-A4BB-4B03-96D1-768E0094A6CC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100"/>
            <a:t>状态空间</a:t>
          </a:r>
        </a:p>
      </dgm:t>
    </dgm:pt>
    <dgm:pt modelId="{5A1A75BC-A0BD-470D-B4FA-36A9A13B65C9}" type="parTrans" cxnId="{93EDBF83-010B-4C4F-AE71-51614C19E5F0}">
      <dgm:prSet/>
      <dgm:spPr/>
      <dgm:t>
        <a:bodyPr/>
        <a:lstStyle/>
        <a:p>
          <a:endParaRPr lang="zh-CN" altLang="en-US" sz="4400"/>
        </a:p>
      </dgm:t>
    </dgm:pt>
    <dgm:pt modelId="{D3181462-AC6A-42C0-BA3F-B6F2B4212E98}" type="sibTrans" cxnId="{93EDBF83-010B-4C4F-AE71-51614C19E5F0}">
      <dgm:prSet/>
      <dgm:spPr/>
      <dgm:t>
        <a:bodyPr/>
        <a:lstStyle/>
        <a:p>
          <a:endParaRPr lang="zh-CN" altLang="en-US" sz="4400"/>
        </a:p>
      </dgm:t>
    </dgm:pt>
    <dgm:pt modelId="{C4FEF5C5-6913-47F1-82E9-C1E91F0C8B05}" type="pres">
      <dgm:prSet presAssocID="{87BC211F-5940-4C05-A3E3-378BAD74771A}" presName="Name0" presStyleCnt="0">
        <dgm:presLayoutVars>
          <dgm:dir/>
          <dgm:resizeHandles val="exact"/>
        </dgm:presLayoutVars>
      </dgm:prSet>
      <dgm:spPr/>
    </dgm:pt>
    <dgm:pt modelId="{D20AF892-0590-4B81-AD52-1E6D74C61AC9}" type="pres">
      <dgm:prSet presAssocID="{E81A54EA-9512-40EE-B868-138C2E326F7C}" presName="node" presStyleLbl="node1" presStyleIdx="0" presStyleCnt="4" custScaleX="53515" custScaleY="4902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19CA18-4C67-4C0A-85A4-577552C60898}" type="pres">
      <dgm:prSet presAssocID="{5EAE94A0-3BD1-4F63-95BB-2A5A640CD6D4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70CA6D9D-D1B8-446C-B304-FC1BBC042B37}" type="pres">
      <dgm:prSet presAssocID="{5EAE94A0-3BD1-4F63-95BB-2A5A640CD6D4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BD869B09-DF11-4E41-8C03-BD839C6F45C0}" type="pres">
      <dgm:prSet presAssocID="{73B9AC30-B3B9-4A81-95FF-3C24E477ECC9}" presName="node" presStyleLbl="node1" presStyleIdx="1" presStyleCnt="4" custScaleY="535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A130526-D735-4487-94B7-DA0CA931DBA0}" type="pres">
      <dgm:prSet presAssocID="{304A9578-856A-445E-9229-74228D955965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A4BB73A2-63AE-46E4-9127-23C88F65CDA6}" type="pres">
      <dgm:prSet presAssocID="{304A9578-856A-445E-9229-74228D955965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2DB111BF-4F48-4711-B383-0061F0276DBD}" type="pres">
      <dgm:prSet presAssocID="{5E3C1EB9-D21D-4501-8DA6-D9D75EEAD821}" presName="node" presStyleLbl="node1" presStyleIdx="2" presStyleCnt="4" custScaleY="11495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F4D29FA-2E52-4121-9BB5-10B01D6D97A3}" type="pres">
      <dgm:prSet presAssocID="{1ACD858D-5F7A-4E3D-8DE5-23FCB3D44093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0AEF736A-901B-4034-AC5E-2A8D850399B3}" type="pres">
      <dgm:prSet presAssocID="{1ACD858D-5F7A-4E3D-8DE5-23FCB3D44093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EB201B10-C3D1-4933-BB68-6FE5BBF2DFC2}" type="pres">
      <dgm:prSet presAssocID="{F509CF3F-A4BB-4B03-96D1-768E0094A6CC}" presName="node" presStyleLbl="node1" presStyleIdx="3" presStyleCnt="4" custScaleY="4042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8C70335-9F2B-4EA3-8D29-AC4F98BBBA6A}" type="presOf" srcId="{304A9578-856A-445E-9229-74228D955965}" destId="{EA130526-D735-4487-94B7-DA0CA931DBA0}" srcOrd="0" destOrd="0" presId="urn:microsoft.com/office/officeart/2005/8/layout/process1"/>
    <dgm:cxn modelId="{D6E73503-E6E2-47E1-8B9B-647FF2F9E3F4}" type="presOf" srcId="{F509CF3F-A4BB-4B03-96D1-768E0094A6CC}" destId="{EB201B10-C3D1-4933-BB68-6FE5BBF2DFC2}" srcOrd="0" destOrd="0" presId="urn:microsoft.com/office/officeart/2005/8/layout/process1"/>
    <dgm:cxn modelId="{C41D0AEE-836B-471D-BDB4-A6B6E1E1EE7F}" type="presOf" srcId="{73B9AC30-B3B9-4A81-95FF-3C24E477ECC9}" destId="{BD869B09-DF11-4E41-8C03-BD839C6F45C0}" srcOrd="0" destOrd="0" presId="urn:microsoft.com/office/officeart/2005/8/layout/process1"/>
    <dgm:cxn modelId="{9DFD0063-806C-4BB8-BD8D-8CABB86FD9BA}" type="presOf" srcId="{1ACD858D-5F7A-4E3D-8DE5-23FCB3D44093}" destId="{0AEF736A-901B-4034-AC5E-2A8D850399B3}" srcOrd="1" destOrd="0" presId="urn:microsoft.com/office/officeart/2005/8/layout/process1"/>
    <dgm:cxn modelId="{3031C159-4612-4111-9E8F-EB2C4528750D}" type="presOf" srcId="{5EAE94A0-3BD1-4F63-95BB-2A5A640CD6D4}" destId="{70CA6D9D-D1B8-446C-B304-FC1BBC042B37}" srcOrd="1" destOrd="0" presId="urn:microsoft.com/office/officeart/2005/8/layout/process1"/>
    <dgm:cxn modelId="{7048E8C9-9062-43E0-BE5C-6CAEA4BC6E15}" srcId="{87BC211F-5940-4C05-A3E3-378BAD74771A}" destId="{73B9AC30-B3B9-4A81-95FF-3C24E477ECC9}" srcOrd="1" destOrd="0" parTransId="{54D70FA9-8D44-4660-9389-EF4143B28B94}" sibTransId="{304A9578-856A-445E-9229-74228D955965}"/>
    <dgm:cxn modelId="{699F7326-B2D4-44C8-AA99-7165ABA10E2A}" type="presOf" srcId="{1ACD858D-5F7A-4E3D-8DE5-23FCB3D44093}" destId="{9F4D29FA-2E52-4121-9BB5-10B01D6D97A3}" srcOrd="0" destOrd="0" presId="urn:microsoft.com/office/officeart/2005/8/layout/process1"/>
    <dgm:cxn modelId="{35782056-93B6-4271-9959-5D833F6D1CCC}" type="presOf" srcId="{5EAE94A0-3BD1-4F63-95BB-2A5A640CD6D4}" destId="{D019CA18-4C67-4C0A-85A4-577552C60898}" srcOrd="0" destOrd="0" presId="urn:microsoft.com/office/officeart/2005/8/layout/process1"/>
    <dgm:cxn modelId="{3DAA22FF-7641-4478-B4A1-21E1B1418CB8}" type="presOf" srcId="{304A9578-856A-445E-9229-74228D955965}" destId="{A4BB73A2-63AE-46E4-9127-23C88F65CDA6}" srcOrd="1" destOrd="0" presId="urn:microsoft.com/office/officeart/2005/8/layout/process1"/>
    <dgm:cxn modelId="{E6D9BC89-A223-4D85-8AD7-9084AC12C866}" srcId="{87BC211F-5940-4C05-A3E3-378BAD74771A}" destId="{E81A54EA-9512-40EE-B868-138C2E326F7C}" srcOrd="0" destOrd="0" parTransId="{50D0E4E0-50EE-4FE9-B32E-6A67AF28558A}" sibTransId="{5EAE94A0-3BD1-4F63-95BB-2A5A640CD6D4}"/>
    <dgm:cxn modelId="{A425226B-0314-4122-92C6-6371A1868457}" srcId="{87BC211F-5940-4C05-A3E3-378BAD74771A}" destId="{5E3C1EB9-D21D-4501-8DA6-D9D75EEAD821}" srcOrd="2" destOrd="0" parTransId="{D67EC94A-6B9A-4701-843B-5B88DCDBF3C0}" sibTransId="{1ACD858D-5F7A-4E3D-8DE5-23FCB3D44093}"/>
    <dgm:cxn modelId="{93EDBF83-010B-4C4F-AE71-51614C19E5F0}" srcId="{87BC211F-5940-4C05-A3E3-378BAD74771A}" destId="{F509CF3F-A4BB-4B03-96D1-768E0094A6CC}" srcOrd="3" destOrd="0" parTransId="{5A1A75BC-A0BD-470D-B4FA-36A9A13B65C9}" sibTransId="{D3181462-AC6A-42C0-BA3F-B6F2B4212E98}"/>
    <dgm:cxn modelId="{8A22023F-022F-4E64-B42B-6C97655D8300}" type="presOf" srcId="{E81A54EA-9512-40EE-B868-138C2E326F7C}" destId="{D20AF892-0590-4B81-AD52-1E6D74C61AC9}" srcOrd="0" destOrd="0" presId="urn:microsoft.com/office/officeart/2005/8/layout/process1"/>
    <dgm:cxn modelId="{9F4E79FB-B0B9-4AE7-8C70-B4125025A5C3}" type="presOf" srcId="{87BC211F-5940-4C05-A3E3-378BAD74771A}" destId="{C4FEF5C5-6913-47F1-82E9-C1E91F0C8B05}" srcOrd="0" destOrd="0" presId="urn:microsoft.com/office/officeart/2005/8/layout/process1"/>
    <dgm:cxn modelId="{A57DC65F-7223-49FE-8103-F2D72394007C}" type="presOf" srcId="{5E3C1EB9-D21D-4501-8DA6-D9D75EEAD821}" destId="{2DB111BF-4F48-4711-B383-0061F0276DBD}" srcOrd="0" destOrd="0" presId="urn:microsoft.com/office/officeart/2005/8/layout/process1"/>
    <dgm:cxn modelId="{31CD38B7-96BA-489D-991B-E86B00E09DE6}" type="presParOf" srcId="{C4FEF5C5-6913-47F1-82E9-C1E91F0C8B05}" destId="{D20AF892-0590-4B81-AD52-1E6D74C61AC9}" srcOrd="0" destOrd="0" presId="urn:microsoft.com/office/officeart/2005/8/layout/process1"/>
    <dgm:cxn modelId="{DEDC07B8-0F13-413D-9603-63BFE077BC6D}" type="presParOf" srcId="{C4FEF5C5-6913-47F1-82E9-C1E91F0C8B05}" destId="{D019CA18-4C67-4C0A-85A4-577552C60898}" srcOrd="1" destOrd="0" presId="urn:microsoft.com/office/officeart/2005/8/layout/process1"/>
    <dgm:cxn modelId="{8DA73C3C-04F4-49E2-889A-F658016BC78C}" type="presParOf" srcId="{D019CA18-4C67-4C0A-85A4-577552C60898}" destId="{70CA6D9D-D1B8-446C-B304-FC1BBC042B37}" srcOrd="0" destOrd="0" presId="urn:microsoft.com/office/officeart/2005/8/layout/process1"/>
    <dgm:cxn modelId="{92024BFD-0CEE-46FF-97B8-29A7606C12A9}" type="presParOf" srcId="{C4FEF5C5-6913-47F1-82E9-C1E91F0C8B05}" destId="{BD869B09-DF11-4E41-8C03-BD839C6F45C0}" srcOrd="2" destOrd="0" presId="urn:microsoft.com/office/officeart/2005/8/layout/process1"/>
    <dgm:cxn modelId="{0B04D0DE-71E4-4159-8323-4A6E1A068119}" type="presParOf" srcId="{C4FEF5C5-6913-47F1-82E9-C1E91F0C8B05}" destId="{EA130526-D735-4487-94B7-DA0CA931DBA0}" srcOrd="3" destOrd="0" presId="urn:microsoft.com/office/officeart/2005/8/layout/process1"/>
    <dgm:cxn modelId="{69E43E2E-CA1D-454A-8D01-455DA01DC473}" type="presParOf" srcId="{EA130526-D735-4487-94B7-DA0CA931DBA0}" destId="{A4BB73A2-63AE-46E4-9127-23C88F65CDA6}" srcOrd="0" destOrd="0" presId="urn:microsoft.com/office/officeart/2005/8/layout/process1"/>
    <dgm:cxn modelId="{2710049E-5D68-4200-892D-F2059E458E92}" type="presParOf" srcId="{C4FEF5C5-6913-47F1-82E9-C1E91F0C8B05}" destId="{2DB111BF-4F48-4711-B383-0061F0276DBD}" srcOrd="4" destOrd="0" presId="urn:microsoft.com/office/officeart/2005/8/layout/process1"/>
    <dgm:cxn modelId="{DB7C6421-2D90-49E2-BE55-7A11F5A35AED}" type="presParOf" srcId="{C4FEF5C5-6913-47F1-82E9-C1E91F0C8B05}" destId="{9F4D29FA-2E52-4121-9BB5-10B01D6D97A3}" srcOrd="5" destOrd="0" presId="urn:microsoft.com/office/officeart/2005/8/layout/process1"/>
    <dgm:cxn modelId="{58EFC939-E179-4CE4-97BE-FF65CA2BF263}" type="presParOf" srcId="{9F4D29FA-2E52-4121-9BB5-10B01D6D97A3}" destId="{0AEF736A-901B-4034-AC5E-2A8D850399B3}" srcOrd="0" destOrd="0" presId="urn:microsoft.com/office/officeart/2005/8/layout/process1"/>
    <dgm:cxn modelId="{13BD96E3-3266-419A-958E-C2F7E7E4BA53}" type="presParOf" srcId="{C4FEF5C5-6913-47F1-82E9-C1E91F0C8B05}" destId="{EB201B10-C3D1-4933-BB68-6FE5BBF2DFC2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8CE8D7BC-326A-49B0-BCD7-4D8596EFC66A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96B0073-AE4E-47C7-92E0-210B62314E59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ln>
          <a:noFill/>
        </a:ln>
      </dgm:spPr>
      <dgm:t>
        <a:bodyPr/>
        <a:lstStyle/>
        <a:p>
          <a:pPr algn="l"/>
          <a:r>
            <a:rPr lang="zh-CN" sz="900" b="1"/>
            <a:t>输入</a:t>
          </a:r>
          <a:r>
            <a:rPr lang="zh-CN" sz="900"/>
            <a:t>变量是</a:t>
          </a:r>
          <a:r>
            <a:rPr lang="zh-CN" sz="900" b="1"/>
            <a:t>唯一</a:t>
          </a:r>
          <a:r>
            <a:rPr lang="zh-CN" sz="900"/>
            <a:t>的，</a:t>
          </a:r>
          <a:endParaRPr lang="en-US" altLang="zh-CN" sz="900"/>
        </a:p>
        <a:p>
          <a:pPr algn="l"/>
          <a:r>
            <a:rPr lang="zh-CN" sz="900"/>
            <a:t>状态变量的个数唯一、形式不唯一</a:t>
          </a:r>
          <a:endParaRPr lang="zh-CN" altLang="en-US" sz="900"/>
        </a:p>
      </dgm:t>
    </dgm:pt>
    <dgm:pt modelId="{88058220-96B8-44E3-9C78-AED3C62EDAE8}" type="parTrans" cxnId="{145720BE-6D37-443C-983F-B67756AF4D97}">
      <dgm:prSet/>
      <dgm:spPr/>
      <dgm:t>
        <a:bodyPr/>
        <a:lstStyle/>
        <a:p>
          <a:pPr algn="l"/>
          <a:endParaRPr lang="zh-CN" altLang="en-US" sz="1000"/>
        </a:p>
      </dgm:t>
    </dgm:pt>
    <dgm:pt modelId="{4096DF49-489E-4C74-84D2-A35F4379C73D}" type="sibTrans" cxnId="{145720BE-6D37-443C-983F-B67756AF4D97}">
      <dgm:prSet/>
      <dgm:spPr/>
      <dgm:t>
        <a:bodyPr/>
        <a:lstStyle/>
        <a:p>
          <a:pPr algn="l"/>
          <a:endParaRPr lang="zh-CN" altLang="en-US" sz="1000"/>
        </a:p>
      </dgm:t>
    </dgm:pt>
    <dgm:pt modelId="{F82DFA8F-FE8E-48EB-84C3-322C6FB409C2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ln>
          <a:noFill/>
        </a:ln>
      </dgm:spPr>
      <dgm:t>
        <a:bodyPr/>
        <a:lstStyle/>
        <a:p>
          <a:pPr algn="l"/>
          <a:r>
            <a:rPr lang="zh-CN" altLang="en-US" sz="1000" b="1"/>
            <a:t>输出</a:t>
          </a:r>
          <a:r>
            <a:rPr lang="zh-CN" altLang="en-US" sz="1000"/>
            <a:t>变量的个数</a:t>
          </a:r>
          <a:r>
            <a:rPr lang="zh-CN" altLang="en-US" sz="1000" b="1"/>
            <a:t>唯一</a:t>
          </a:r>
          <a:r>
            <a:rPr lang="zh-CN" altLang="en-US" sz="1000"/>
            <a:t>、形式唯一</a:t>
          </a:r>
        </a:p>
      </dgm:t>
    </dgm:pt>
    <dgm:pt modelId="{EDEFD66C-82E1-4B07-9C85-D22B787DC576}" type="parTrans" cxnId="{02F3C98C-92C3-451D-9FEC-381A0859A30A}">
      <dgm:prSet/>
      <dgm:spPr/>
      <dgm:t>
        <a:bodyPr/>
        <a:lstStyle/>
        <a:p>
          <a:pPr algn="l"/>
          <a:endParaRPr lang="zh-CN" altLang="en-US" sz="1000"/>
        </a:p>
      </dgm:t>
    </dgm:pt>
    <dgm:pt modelId="{B7C87BA2-4D08-4B44-BA45-354E3BA5E2A3}" type="sibTrans" cxnId="{02F3C98C-92C3-451D-9FEC-381A0859A30A}">
      <dgm:prSet/>
      <dgm:spPr/>
      <dgm:t>
        <a:bodyPr/>
        <a:lstStyle/>
        <a:p>
          <a:pPr algn="l"/>
          <a:endParaRPr lang="zh-CN" altLang="en-US" sz="1000"/>
        </a:p>
      </dgm:t>
    </dgm:pt>
    <dgm:pt modelId="{E1F8A03C-ACFF-480F-A789-6626C2D4DC4F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ln>
          <a:noFill/>
        </a:ln>
      </dgm:spPr>
      <dgm:t>
        <a:bodyPr/>
        <a:lstStyle/>
        <a:p>
          <a:pPr algn="l"/>
          <a:r>
            <a:rPr lang="zh-CN" altLang="en-US" sz="900"/>
            <a:t>动态方程（状态空间方程）具有非唯一性</a:t>
          </a:r>
        </a:p>
      </dgm:t>
    </dgm:pt>
    <dgm:pt modelId="{3059FFE0-3C81-43B7-A0B0-0CDBDB4622E9}" type="parTrans" cxnId="{822499CF-7091-48CA-BB37-0E47E57DECFA}">
      <dgm:prSet/>
      <dgm:spPr/>
      <dgm:t>
        <a:bodyPr/>
        <a:lstStyle/>
        <a:p>
          <a:pPr algn="l"/>
          <a:endParaRPr lang="zh-CN" altLang="en-US" sz="1000"/>
        </a:p>
      </dgm:t>
    </dgm:pt>
    <dgm:pt modelId="{9953D081-4021-4605-84B5-14BE748E459C}" type="sibTrans" cxnId="{822499CF-7091-48CA-BB37-0E47E57DECFA}">
      <dgm:prSet/>
      <dgm:spPr/>
      <dgm:t>
        <a:bodyPr/>
        <a:lstStyle/>
        <a:p>
          <a:pPr algn="l"/>
          <a:endParaRPr lang="zh-CN" altLang="en-US" sz="1000"/>
        </a:p>
      </dgm:t>
    </dgm:pt>
    <dgm:pt modelId="{9294F298-5344-4E3E-9737-85B5D0A598E5}" type="pres">
      <dgm:prSet presAssocID="{8CE8D7BC-326A-49B0-BCD7-4D8596EFC66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6803241A-B471-496C-957C-83C3CB681529}" type="pres">
      <dgm:prSet presAssocID="{F96B0073-AE4E-47C7-92E0-210B62314E59}" presName="hierRoot1" presStyleCnt="0">
        <dgm:presLayoutVars>
          <dgm:hierBranch val="init"/>
        </dgm:presLayoutVars>
      </dgm:prSet>
      <dgm:spPr/>
    </dgm:pt>
    <dgm:pt modelId="{905A648C-FCCC-4CB3-84C5-EC92E622D514}" type="pres">
      <dgm:prSet presAssocID="{F96B0073-AE4E-47C7-92E0-210B62314E59}" presName="rootComposite1" presStyleCnt="0"/>
      <dgm:spPr/>
    </dgm:pt>
    <dgm:pt modelId="{86EEF945-9F26-4C31-90C4-144B6ADB58D5}" type="pres">
      <dgm:prSet presAssocID="{F96B0073-AE4E-47C7-92E0-210B62314E59}" presName="rootText1" presStyleLbl="node0" presStyleIdx="0" presStyleCnt="1" custScaleX="46860" custScaleY="116048" custLinFactNeighborX="3973" custLinFactNeighborY="569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CBD0AFE-2088-4C45-B76C-8E22D290F6C8}" type="pres">
      <dgm:prSet presAssocID="{F96B0073-AE4E-47C7-92E0-210B62314E59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EEA85F4D-3116-42F7-B97F-135D0D40E9F8}" type="pres">
      <dgm:prSet presAssocID="{F96B0073-AE4E-47C7-92E0-210B62314E59}" presName="hierChild2" presStyleCnt="0"/>
      <dgm:spPr/>
    </dgm:pt>
    <dgm:pt modelId="{0681F035-D0D7-4C88-87C1-C7F743DD6286}" type="pres">
      <dgm:prSet presAssocID="{EDEFD66C-82E1-4B07-9C85-D22B787DC576}" presName="Name64" presStyleLbl="parChTrans1D2" presStyleIdx="0" presStyleCnt="2"/>
      <dgm:spPr/>
      <dgm:t>
        <a:bodyPr/>
        <a:lstStyle/>
        <a:p>
          <a:endParaRPr lang="zh-CN" altLang="en-US"/>
        </a:p>
      </dgm:t>
    </dgm:pt>
    <dgm:pt modelId="{E665D600-82AB-48BB-BC86-A91F78F436EF}" type="pres">
      <dgm:prSet presAssocID="{F82DFA8F-FE8E-48EB-84C3-322C6FB409C2}" presName="hierRoot2" presStyleCnt="0">
        <dgm:presLayoutVars>
          <dgm:hierBranch val="init"/>
        </dgm:presLayoutVars>
      </dgm:prSet>
      <dgm:spPr/>
    </dgm:pt>
    <dgm:pt modelId="{8DC1E752-B818-464F-AC31-17E75901CF50}" type="pres">
      <dgm:prSet presAssocID="{F82DFA8F-FE8E-48EB-84C3-322C6FB409C2}" presName="rootComposite" presStyleCnt="0"/>
      <dgm:spPr/>
    </dgm:pt>
    <dgm:pt modelId="{02751EDD-FB36-466F-B0A7-E68E955955FF}" type="pres">
      <dgm:prSet presAssocID="{F82DFA8F-FE8E-48EB-84C3-322C6FB409C2}" presName="rootText" presStyleLbl="node2" presStyleIdx="0" presStyleCnt="2" custScaleX="12173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63DA343-D172-4970-A017-66272CEB08AB}" type="pres">
      <dgm:prSet presAssocID="{F82DFA8F-FE8E-48EB-84C3-322C6FB409C2}" presName="rootConnector" presStyleLbl="node2" presStyleIdx="0" presStyleCnt="2"/>
      <dgm:spPr/>
      <dgm:t>
        <a:bodyPr/>
        <a:lstStyle/>
        <a:p>
          <a:endParaRPr lang="zh-CN" altLang="en-US"/>
        </a:p>
      </dgm:t>
    </dgm:pt>
    <dgm:pt modelId="{109DFD2D-F944-487F-821F-D29B8F6D23FC}" type="pres">
      <dgm:prSet presAssocID="{F82DFA8F-FE8E-48EB-84C3-322C6FB409C2}" presName="hierChild4" presStyleCnt="0"/>
      <dgm:spPr/>
    </dgm:pt>
    <dgm:pt modelId="{47FF4255-6E8C-4175-98D7-D70F32831426}" type="pres">
      <dgm:prSet presAssocID="{F82DFA8F-FE8E-48EB-84C3-322C6FB409C2}" presName="hierChild5" presStyleCnt="0"/>
      <dgm:spPr/>
    </dgm:pt>
    <dgm:pt modelId="{D525BC38-3749-4DFB-96B8-250295C51783}" type="pres">
      <dgm:prSet presAssocID="{3059FFE0-3C81-43B7-A0B0-0CDBDB4622E9}" presName="Name64" presStyleLbl="parChTrans1D2" presStyleIdx="1" presStyleCnt="2"/>
      <dgm:spPr/>
      <dgm:t>
        <a:bodyPr/>
        <a:lstStyle/>
        <a:p>
          <a:endParaRPr lang="zh-CN" altLang="en-US"/>
        </a:p>
      </dgm:t>
    </dgm:pt>
    <dgm:pt modelId="{B55FBA03-06A0-4530-9C80-69853D12F1EE}" type="pres">
      <dgm:prSet presAssocID="{E1F8A03C-ACFF-480F-A789-6626C2D4DC4F}" presName="hierRoot2" presStyleCnt="0">
        <dgm:presLayoutVars>
          <dgm:hierBranch val="init"/>
        </dgm:presLayoutVars>
      </dgm:prSet>
      <dgm:spPr/>
    </dgm:pt>
    <dgm:pt modelId="{64D97A09-CED6-4A22-9E49-B90AE42ADA25}" type="pres">
      <dgm:prSet presAssocID="{E1F8A03C-ACFF-480F-A789-6626C2D4DC4F}" presName="rootComposite" presStyleCnt="0"/>
      <dgm:spPr/>
    </dgm:pt>
    <dgm:pt modelId="{84175953-5C1F-4C09-8930-455D533ADC79}" type="pres">
      <dgm:prSet presAssocID="{E1F8A03C-ACFF-480F-A789-6626C2D4DC4F}" presName="rootText" presStyleLbl="node2" presStyleIdx="1" presStyleCnt="2" custScaleX="7603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89EA26C-E962-4312-A085-17FF763F0AA1}" type="pres">
      <dgm:prSet presAssocID="{E1F8A03C-ACFF-480F-A789-6626C2D4DC4F}" presName="rootConnector" presStyleLbl="node2" presStyleIdx="1" presStyleCnt="2"/>
      <dgm:spPr/>
      <dgm:t>
        <a:bodyPr/>
        <a:lstStyle/>
        <a:p>
          <a:endParaRPr lang="zh-CN" altLang="en-US"/>
        </a:p>
      </dgm:t>
    </dgm:pt>
    <dgm:pt modelId="{828CB1D8-B5C6-4949-AD63-870A1D76E3D6}" type="pres">
      <dgm:prSet presAssocID="{E1F8A03C-ACFF-480F-A789-6626C2D4DC4F}" presName="hierChild4" presStyleCnt="0"/>
      <dgm:spPr/>
    </dgm:pt>
    <dgm:pt modelId="{E25592CF-E9A1-4EC5-A7FB-CFA19A5D0FA8}" type="pres">
      <dgm:prSet presAssocID="{E1F8A03C-ACFF-480F-A789-6626C2D4DC4F}" presName="hierChild5" presStyleCnt="0"/>
      <dgm:spPr/>
    </dgm:pt>
    <dgm:pt modelId="{CD7F934D-31E3-4EDC-BDF9-E4E603055D27}" type="pres">
      <dgm:prSet presAssocID="{F96B0073-AE4E-47C7-92E0-210B62314E59}" presName="hierChild3" presStyleCnt="0"/>
      <dgm:spPr/>
    </dgm:pt>
  </dgm:ptLst>
  <dgm:cxnLst>
    <dgm:cxn modelId="{A3439F70-F378-40AC-BE5E-F02435154B1E}" type="presOf" srcId="{F82DFA8F-FE8E-48EB-84C3-322C6FB409C2}" destId="{D63DA343-D172-4970-A017-66272CEB08AB}" srcOrd="1" destOrd="0" presId="urn:microsoft.com/office/officeart/2009/3/layout/HorizontalOrganizationChart"/>
    <dgm:cxn modelId="{02F3C98C-92C3-451D-9FEC-381A0859A30A}" srcId="{F96B0073-AE4E-47C7-92E0-210B62314E59}" destId="{F82DFA8F-FE8E-48EB-84C3-322C6FB409C2}" srcOrd="0" destOrd="0" parTransId="{EDEFD66C-82E1-4B07-9C85-D22B787DC576}" sibTransId="{B7C87BA2-4D08-4B44-BA45-354E3BA5E2A3}"/>
    <dgm:cxn modelId="{DAEE96F4-2DE8-4406-902B-831FD68D8632}" type="presOf" srcId="{8CE8D7BC-326A-49B0-BCD7-4D8596EFC66A}" destId="{9294F298-5344-4E3E-9737-85B5D0A598E5}" srcOrd="0" destOrd="0" presId="urn:microsoft.com/office/officeart/2009/3/layout/HorizontalOrganizationChart"/>
    <dgm:cxn modelId="{A832C17B-2CBD-486D-B6AF-F4B1E45ED918}" type="presOf" srcId="{3059FFE0-3C81-43B7-A0B0-0CDBDB4622E9}" destId="{D525BC38-3749-4DFB-96B8-250295C51783}" srcOrd="0" destOrd="0" presId="urn:microsoft.com/office/officeart/2009/3/layout/HorizontalOrganizationChart"/>
    <dgm:cxn modelId="{145720BE-6D37-443C-983F-B67756AF4D97}" srcId="{8CE8D7BC-326A-49B0-BCD7-4D8596EFC66A}" destId="{F96B0073-AE4E-47C7-92E0-210B62314E59}" srcOrd="0" destOrd="0" parTransId="{88058220-96B8-44E3-9C78-AED3C62EDAE8}" sibTransId="{4096DF49-489E-4C74-84D2-A35F4379C73D}"/>
    <dgm:cxn modelId="{9B089564-28B5-46DC-AD94-35FE0B2E66A1}" type="presOf" srcId="{E1F8A03C-ACFF-480F-A789-6626C2D4DC4F}" destId="{84175953-5C1F-4C09-8930-455D533ADC79}" srcOrd="0" destOrd="0" presId="urn:microsoft.com/office/officeart/2009/3/layout/HorizontalOrganizationChart"/>
    <dgm:cxn modelId="{B18719B6-6752-4A6B-A147-9FCAE56CB2DA}" type="presOf" srcId="{F96B0073-AE4E-47C7-92E0-210B62314E59}" destId="{0CBD0AFE-2088-4C45-B76C-8E22D290F6C8}" srcOrd="1" destOrd="0" presId="urn:microsoft.com/office/officeart/2009/3/layout/HorizontalOrganizationChart"/>
    <dgm:cxn modelId="{B27ED52D-C6D6-4887-83FE-E4A9595BC1E3}" type="presOf" srcId="{F96B0073-AE4E-47C7-92E0-210B62314E59}" destId="{86EEF945-9F26-4C31-90C4-144B6ADB58D5}" srcOrd="0" destOrd="0" presId="urn:microsoft.com/office/officeart/2009/3/layout/HorizontalOrganizationChart"/>
    <dgm:cxn modelId="{69C64760-CEC3-4A8B-9655-A365BC4720E7}" type="presOf" srcId="{F82DFA8F-FE8E-48EB-84C3-322C6FB409C2}" destId="{02751EDD-FB36-466F-B0A7-E68E955955FF}" srcOrd="0" destOrd="0" presId="urn:microsoft.com/office/officeart/2009/3/layout/HorizontalOrganizationChart"/>
    <dgm:cxn modelId="{41968257-3B36-4CFD-8A71-72D99E3422AD}" type="presOf" srcId="{E1F8A03C-ACFF-480F-A789-6626C2D4DC4F}" destId="{D89EA26C-E962-4312-A085-17FF763F0AA1}" srcOrd="1" destOrd="0" presId="urn:microsoft.com/office/officeart/2009/3/layout/HorizontalOrganizationChart"/>
    <dgm:cxn modelId="{822499CF-7091-48CA-BB37-0E47E57DECFA}" srcId="{F96B0073-AE4E-47C7-92E0-210B62314E59}" destId="{E1F8A03C-ACFF-480F-A789-6626C2D4DC4F}" srcOrd="1" destOrd="0" parTransId="{3059FFE0-3C81-43B7-A0B0-0CDBDB4622E9}" sibTransId="{9953D081-4021-4605-84B5-14BE748E459C}"/>
    <dgm:cxn modelId="{5F0DDE1E-B783-4A22-9433-527D5C9501FF}" type="presOf" srcId="{EDEFD66C-82E1-4B07-9C85-D22B787DC576}" destId="{0681F035-D0D7-4C88-87C1-C7F743DD6286}" srcOrd="0" destOrd="0" presId="urn:microsoft.com/office/officeart/2009/3/layout/HorizontalOrganizationChart"/>
    <dgm:cxn modelId="{EE98D2DA-00E4-45BE-8715-73703D3F31DE}" type="presParOf" srcId="{9294F298-5344-4E3E-9737-85B5D0A598E5}" destId="{6803241A-B471-496C-957C-83C3CB681529}" srcOrd="0" destOrd="0" presId="urn:microsoft.com/office/officeart/2009/3/layout/HorizontalOrganizationChart"/>
    <dgm:cxn modelId="{F3A41AA6-AEED-401F-B4E3-2DB7A0EAA9F6}" type="presParOf" srcId="{6803241A-B471-496C-957C-83C3CB681529}" destId="{905A648C-FCCC-4CB3-84C5-EC92E622D514}" srcOrd="0" destOrd="0" presId="urn:microsoft.com/office/officeart/2009/3/layout/HorizontalOrganizationChart"/>
    <dgm:cxn modelId="{A85C7588-BAB2-44E4-8040-C6663E216B7B}" type="presParOf" srcId="{905A648C-FCCC-4CB3-84C5-EC92E622D514}" destId="{86EEF945-9F26-4C31-90C4-144B6ADB58D5}" srcOrd="0" destOrd="0" presId="urn:microsoft.com/office/officeart/2009/3/layout/HorizontalOrganizationChart"/>
    <dgm:cxn modelId="{A70F15B0-BD2F-4D7B-9AEA-505BA9201F3A}" type="presParOf" srcId="{905A648C-FCCC-4CB3-84C5-EC92E622D514}" destId="{0CBD0AFE-2088-4C45-B76C-8E22D290F6C8}" srcOrd="1" destOrd="0" presId="urn:microsoft.com/office/officeart/2009/3/layout/HorizontalOrganizationChart"/>
    <dgm:cxn modelId="{42466439-210E-4083-A20C-71A95AC7A43C}" type="presParOf" srcId="{6803241A-B471-496C-957C-83C3CB681529}" destId="{EEA85F4D-3116-42F7-B97F-135D0D40E9F8}" srcOrd="1" destOrd="0" presId="urn:microsoft.com/office/officeart/2009/3/layout/HorizontalOrganizationChart"/>
    <dgm:cxn modelId="{833BE16F-CE05-40DF-A4FD-806F2F882B25}" type="presParOf" srcId="{EEA85F4D-3116-42F7-B97F-135D0D40E9F8}" destId="{0681F035-D0D7-4C88-87C1-C7F743DD6286}" srcOrd="0" destOrd="0" presId="urn:microsoft.com/office/officeart/2009/3/layout/HorizontalOrganizationChart"/>
    <dgm:cxn modelId="{98D992A6-B858-4723-9D19-55FC1780055F}" type="presParOf" srcId="{EEA85F4D-3116-42F7-B97F-135D0D40E9F8}" destId="{E665D600-82AB-48BB-BC86-A91F78F436EF}" srcOrd="1" destOrd="0" presId="urn:microsoft.com/office/officeart/2009/3/layout/HorizontalOrganizationChart"/>
    <dgm:cxn modelId="{ACE69F3A-0AC6-4BC4-BF1B-C7770A2430ED}" type="presParOf" srcId="{E665D600-82AB-48BB-BC86-A91F78F436EF}" destId="{8DC1E752-B818-464F-AC31-17E75901CF50}" srcOrd="0" destOrd="0" presId="urn:microsoft.com/office/officeart/2009/3/layout/HorizontalOrganizationChart"/>
    <dgm:cxn modelId="{7A647320-78DF-4100-90AB-21C56657864D}" type="presParOf" srcId="{8DC1E752-B818-464F-AC31-17E75901CF50}" destId="{02751EDD-FB36-466F-B0A7-E68E955955FF}" srcOrd="0" destOrd="0" presId="urn:microsoft.com/office/officeart/2009/3/layout/HorizontalOrganizationChart"/>
    <dgm:cxn modelId="{ACD5184E-8C10-4E01-B0AA-7E12259C4685}" type="presParOf" srcId="{8DC1E752-B818-464F-AC31-17E75901CF50}" destId="{D63DA343-D172-4970-A017-66272CEB08AB}" srcOrd="1" destOrd="0" presId="urn:microsoft.com/office/officeart/2009/3/layout/HorizontalOrganizationChart"/>
    <dgm:cxn modelId="{32FD301D-1ED1-4320-A131-560C596F460E}" type="presParOf" srcId="{E665D600-82AB-48BB-BC86-A91F78F436EF}" destId="{109DFD2D-F944-487F-821F-D29B8F6D23FC}" srcOrd="1" destOrd="0" presId="urn:microsoft.com/office/officeart/2009/3/layout/HorizontalOrganizationChart"/>
    <dgm:cxn modelId="{326689C0-4094-4638-9C7D-CED5036932D4}" type="presParOf" srcId="{E665D600-82AB-48BB-BC86-A91F78F436EF}" destId="{47FF4255-6E8C-4175-98D7-D70F32831426}" srcOrd="2" destOrd="0" presId="urn:microsoft.com/office/officeart/2009/3/layout/HorizontalOrganizationChart"/>
    <dgm:cxn modelId="{80953430-7A95-4844-B571-BCAF88A5DA7A}" type="presParOf" srcId="{EEA85F4D-3116-42F7-B97F-135D0D40E9F8}" destId="{D525BC38-3749-4DFB-96B8-250295C51783}" srcOrd="2" destOrd="0" presId="urn:microsoft.com/office/officeart/2009/3/layout/HorizontalOrganizationChart"/>
    <dgm:cxn modelId="{3838E6F2-476C-4041-A9EA-80DBE38C68C9}" type="presParOf" srcId="{EEA85F4D-3116-42F7-B97F-135D0D40E9F8}" destId="{B55FBA03-06A0-4530-9C80-69853D12F1EE}" srcOrd="3" destOrd="0" presId="urn:microsoft.com/office/officeart/2009/3/layout/HorizontalOrganizationChart"/>
    <dgm:cxn modelId="{1C10EEA4-CAFE-40D3-AEF6-46459F47BA7F}" type="presParOf" srcId="{B55FBA03-06A0-4530-9C80-69853D12F1EE}" destId="{64D97A09-CED6-4A22-9E49-B90AE42ADA25}" srcOrd="0" destOrd="0" presId="urn:microsoft.com/office/officeart/2009/3/layout/HorizontalOrganizationChart"/>
    <dgm:cxn modelId="{23F5F90D-A227-4C5E-BE86-AE68F2465C34}" type="presParOf" srcId="{64D97A09-CED6-4A22-9E49-B90AE42ADA25}" destId="{84175953-5C1F-4C09-8930-455D533ADC79}" srcOrd="0" destOrd="0" presId="urn:microsoft.com/office/officeart/2009/3/layout/HorizontalOrganizationChart"/>
    <dgm:cxn modelId="{62DB01F3-DC91-4A26-8AA9-ED136EB87693}" type="presParOf" srcId="{64D97A09-CED6-4A22-9E49-B90AE42ADA25}" destId="{D89EA26C-E962-4312-A085-17FF763F0AA1}" srcOrd="1" destOrd="0" presId="urn:microsoft.com/office/officeart/2009/3/layout/HorizontalOrganizationChart"/>
    <dgm:cxn modelId="{B04E8074-BE1C-4E6F-9156-DBEA11D9386E}" type="presParOf" srcId="{B55FBA03-06A0-4530-9C80-69853D12F1EE}" destId="{828CB1D8-B5C6-4949-AD63-870A1D76E3D6}" srcOrd="1" destOrd="0" presId="urn:microsoft.com/office/officeart/2009/3/layout/HorizontalOrganizationChart"/>
    <dgm:cxn modelId="{99548865-788C-450C-98FA-F2C6E0699B12}" type="presParOf" srcId="{B55FBA03-06A0-4530-9C80-69853D12F1EE}" destId="{E25592CF-E9A1-4EC5-A7FB-CFA19A5D0FA8}" srcOrd="2" destOrd="0" presId="urn:microsoft.com/office/officeart/2009/3/layout/HorizontalOrganizationChart"/>
    <dgm:cxn modelId="{AD8DFE95-A0AD-4456-B124-41AE3362231A}" type="presParOf" srcId="{6803241A-B471-496C-957C-83C3CB681529}" destId="{CD7F934D-31E3-4EDC-BDF9-E4E603055D27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3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AF892-0590-4B81-AD52-1E6D74C61AC9}">
      <dsp:nvSpPr>
        <dsp:cNvPr id="0" name=""/>
        <dsp:cNvSpPr/>
      </dsp:nvSpPr>
      <dsp:spPr>
        <a:xfrm>
          <a:off x="61" y="512082"/>
          <a:ext cx="599988" cy="422498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/>
            <a:t>状态：</a:t>
          </a:r>
          <a:r>
            <a:rPr lang="en-US" altLang="zh-CN" sz="1100" kern="1200"/>
            <a:t>x</a:t>
          </a:r>
          <a:endParaRPr lang="zh-CN" altLang="en-US" sz="1100" kern="1200"/>
        </a:p>
      </dsp:txBody>
      <dsp:txXfrm>
        <a:off x="12436" y="524457"/>
        <a:ext cx="575238" cy="397748"/>
      </dsp:txXfrm>
    </dsp:sp>
    <dsp:sp modelId="{D019CA18-4C67-4C0A-85A4-577552C60898}">
      <dsp:nvSpPr>
        <dsp:cNvPr id="0" name=""/>
        <dsp:cNvSpPr/>
      </dsp:nvSpPr>
      <dsp:spPr>
        <a:xfrm>
          <a:off x="712165" y="584307"/>
          <a:ext cx="237685" cy="278047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/>
        </a:p>
      </dsp:txBody>
      <dsp:txXfrm>
        <a:off x="712165" y="639916"/>
        <a:ext cx="166380" cy="166829"/>
      </dsp:txXfrm>
    </dsp:sp>
    <dsp:sp modelId="{BD869B09-DF11-4E41-8C03-BD839C6F45C0}">
      <dsp:nvSpPr>
        <dsp:cNvPr id="0" name=""/>
        <dsp:cNvSpPr/>
      </dsp:nvSpPr>
      <dsp:spPr>
        <a:xfrm>
          <a:off x="1048513" y="492370"/>
          <a:ext cx="1121159" cy="461921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/>
            <a:t>状态变量：</a:t>
          </a:r>
          <a:r>
            <a:rPr lang="en-US" altLang="zh-CN" sz="1100" kern="1200"/>
            <a:t>x</a:t>
          </a:r>
          <a:r>
            <a:rPr lang="zh-CN" altLang="en-US" sz="1100" kern="1200"/>
            <a:t>（</a:t>
          </a:r>
          <a:r>
            <a:rPr lang="en-US" altLang="zh-CN" sz="1100" kern="1200"/>
            <a:t>t</a:t>
          </a:r>
          <a:r>
            <a:rPr lang="zh-CN" altLang="en-US" sz="1100" kern="1200"/>
            <a:t>）</a:t>
          </a:r>
        </a:p>
      </dsp:txBody>
      <dsp:txXfrm>
        <a:off x="1062042" y="505899"/>
        <a:ext cx="1094101" cy="434863"/>
      </dsp:txXfrm>
    </dsp:sp>
    <dsp:sp modelId="{EA130526-D735-4487-94B7-DA0CA931DBA0}">
      <dsp:nvSpPr>
        <dsp:cNvPr id="0" name=""/>
        <dsp:cNvSpPr/>
      </dsp:nvSpPr>
      <dsp:spPr>
        <a:xfrm>
          <a:off x="2281788" y="584307"/>
          <a:ext cx="237685" cy="278047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/>
        </a:p>
      </dsp:txBody>
      <dsp:txXfrm>
        <a:off x="2281788" y="639916"/>
        <a:ext cx="166380" cy="166829"/>
      </dsp:txXfrm>
    </dsp:sp>
    <dsp:sp modelId="{2DB111BF-4F48-4711-B383-0061F0276DBD}">
      <dsp:nvSpPr>
        <dsp:cNvPr id="0" name=""/>
        <dsp:cNvSpPr/>
      </dsp:nvSpPr>
      <dsp:spPr>
        <a:xfrm>
          <a:off x="2618136" y="227959"/>
          <a:ext cx="1121159" cy="990743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/>
            <a:t>状态向量：</a:t>
          </a:r>
          <a:endParaRPr lang="en-US" altLang="zh-CN" sz="1100" kern="1200"/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kern="1200"/>
            <a:t>X</a:t>
          </a:r>
          <a:r>
            <a:rPr lang="zh-CN" altLang="en-US" sz="1100" kern="1200"/>
            <a:t>（</a:t>
          </a:r>
          <a:r>
            <a:rPr lang="en-US" altLang="zh-CN" sz="1100" kern="1200"/>
            <a:t>t</a:t>
          </a:r>
          <a:r>
            <a:rPr lang="zh-CN" altLang="en-US" sz="1100" kern="1200"/>
            <a:t>）</a:t>
          </a:r>
          <a:r>
            <a:rPr lang="en-US" altLang="zh-CN" sz="1100" kern="1200"/>
            <a:t>=[x</a:t>
          </a:r>
          <a:r>
            <a:rPr lang="en-US" altLang="zh-CN" sz="1100" kern="1200" baseline="-25000"/>
            <a:t>1</a:t>
          </a:r>
          <a:r>
            <a:rPr lang="zh-CN" altLang="en-US" sz="1100" kern="1200"/>
            <a:t>（</a:t>
          </a:r>
          <a:r>
            <a:rPr lang="en-US" altLang="zh-CN" sz="1100" kern="1200"/>
            <a:t>t</a:t>
          </a:r>
          <a:r>
            <a:rPr lang="zh-CN" altLang="en-US" sz="1100" kern="1200"/>
            <a:t>），</a:t>
          </a:r>
          <a:r>
            <a:rPr lang="en-US" altLang="zh-CN" sz="1100" kern="1200"/>
            <a:t>x</a:t>
          </a:r>
          <a:r>
            <a:rPr lang="en-US" altLang="zh-CN" sz="1100" kern="1200" baseline="-25000"/>
            <a:t>2</a:t>
          </a:r>
          <a:r>
            <a:rPr lang="zh-CN" altLang="en-US" sz="1100" kern="1200"/>
            <a:t>（</a:t>
          </a:r>
          <a:r>
            <a:rPr lang="en-US" altLang="zh-CN" sz="1100" kern="1200"/>
            <a:t>t</a:t>
          </a:r>
          <a:r>
            <a:rPr lang="zh-CN" altLang="en-US" sz="1100" kern="1200"/>
            <a:t>），</a:t>
          </a:r>
          <a:r>
            <a:rPr lang="en-US" altLang="zh-CN" sz="1100" kern="1200"/>
            <a:t>x</a:t>
          </a:r>
          <a:r>
            <a:rPr lang="en-US" altLang="zh-CN" sz="1100" kern="1200" baseline="-25000"/>
            <a:t>3</a:t>
          </a:r>
          <a:r>
            <a:rPr lang="zh-CN" altLang="en-US" sz="1100" kern="1200"/>
            <a:t>（</a:t>
          </a:r>
          <a:r>
            <a:rPr lang="en-US" altLang="zh-CN" sz="1100" kern="1200"/>
            <a:t>t</a:t>
          </a:r>
          <a:r>
            <a:rPr lang="zh-CN" altLang="en-US" sz="1100" kern="1200"/>
            <a:t>），</a:t>
          </a:r>
          <a:r>
            <a:rPr lang="en-US" altLang="zh-CN" sz="1100" kern="1200"/>
            <a:t>...]</a:t>
          </a:r>
          <a:endParaRPr lang="zh-CN" altLang="en-US" sz="1100" kern="1200"/>
        </a:p>
      </dsp:txBody>
      <dsp:txXfrm>
        <a:off x="2647154" y="256977"/>
        <a:ext cx="1063123" cy="932707"/>
      </dsp:txXfrm>
    </dsp:sp>
    <dsp:sp modelId="{9F4D29FA-2E52-4121-9BB5-10B01D6D97A3}">
      <dsp:nvSpPr>
        <dsp:cNvPr id="0" name=""/>
        <dsp:cNvSpPr/>
      </dsp:nvSpPr>
      <dsp:spPr>
        <a:xfrm>
          <a:off x="3851411" y="584307"/>
          <a:ext cx="237685" cy="278047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/>
        </a:p>
      </dsp:txBody>
      <dsp:txXfrm>
        <a:off x="3851411" y="639916"/>
        <a:ext cx="166380" cy="166829"/>
      </dsp:txXfrm>
    </dsp:sp>
    <dsp:sp modelId="{EB201B10-C3D1-4933-BB68-6FE5BBF2DFC2}">
      <dsp:nvSpPr>
        <dsp:cNvPr id="0" name=""/>
        <dsp:cNvSpPr/>
      </dsp:nvSpPr>
      <dsp:spPr>
        <a:xfrm>
          <a:off x="4187759" y="549134"/>
          <a:ext cx="1121159" cy="348393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/>
            <a:t>状态空间</a:t>
          </a:r>
        </a:p>
      </dsp:txBody>
      <dsp:txXfrm>
        <a:off x="4197963" y="559338"/>
        <a:ext cx="1100751" cy="327985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25BC38-3749-4DFB-96B8-250295C51783}">
      <dsp:nvSpPr>
        <dsp:cNvPr id="0" name=""/>
        <dsp:cNvSpPr/>
      </dsp:nvSpPr>
      <dsp:spPr>
        <a:xfrm>
          <a:off x="837548" y="700086"/>
          <a:ext cx="263654" cy="3251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99147" y="0"/>
              </a:lnTo>
              <a:lnTo>
                <a:pt x="99147" y="325114"/>
              </a:lnTo>
              <a:lnTo>
                <a:pt x="263654" y="32511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81F035-D0D7-4C88-87C1-C7F743DD6286}">
      <dsp:nvSpPr>
        <dsp:cNvPr id="0" name=""/>
        <dsp:cNvSpPr/>
      </dsp:nvSpPr>
      <dsp:spPr>
        <a:xfrm>
          <a:off x="837548" y="317824"/>
          <a:ext cx="263654" cy="382262"/>
        </a:xfrm>
        <a:custGeom>
          <a:avLst/>
          <a:gdLst/>
          <a:ahLst/>
          <a:cxnLst/>
          <a:rect l="0" t="0" r="0" b="0"/>
          <a:pathLst>
            <a:path>
              <a:moveTo>
                <a:pt x="0" y="382262"/>
              </a:moveTo>
              <a:lnTo>
                <a:pt x="99147" y="382262"/>
              </a:lnTo>
              <a:lnTo>
                <a:pt x="99147" y="0"/>
              </a:lnTo>
              <a:lnTo>
                <a:pt x="263654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EEF945-9F26-4C31-90C4-144B6ADB58D5}">
      <dsp:nvSpPr>
        <dsp:cNvPr id="0" name=""/>
        <dsp:cNvSpPr/>
      </dsp:nvSpPr>
      <dsp:spPr>
        <a:xfrm>
          <a:off x="66672" y="408954"/>
          <a:ext cx="770876" cy="582263"/>
        </a:xfrm>
        <a:prstGeom prst="rect">
          <a:avLst/>
        </a:prstGeom>
        <a:solidFill>
          <a:schemeClr val="lt1"/>
        </a:solidFill>
        <a:ln w="25400" cap="flat" cmpd="sng" algn="ctr">
          <a:noFill/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900" b="1" kern="1200"/>
            <a:t>输入</a:t>
          </a:r>
          <a:r>
            <a:rPr lang="zh-CN" sz="900" kern="1200"/>
            <a:t>变量是</a:t>
          </a:r>
          <a:r>
            <a:rPr lang="zh-CN" sz="900" b="1" kern="1200"/>
            <a:t>唯一</a:t>
          </a:r>
          <a:r>
            <a:rPr lang="zh-CN" sz="900" kern="1200"/>
            <a:t>的，</a:t>
          </a:r>
          <a:endParaRPr lang="en-US" altLang="zh-CN" sz="900" kern="1200"/>
        </a:p>
        <a:p>
          <a:pPr lvl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900" kern="1200"/>
            <a:t>状态变量的个数唯一、形式不唯一</a:t>
          </a:r>
          <a:endParaRPr lang="zh-CN" altLang="en-US" sz="900" kern="1200"/>
        </a:p>
      </dsp:txBody>
      <dsp:txXfrm>
        <a:off x="66672" y="408954"/>
        <a:ext cx="770876" cy="582263"/>
      </dsp:txXfrm>
    </dsp:sp>
    <dsp:sp modelId="{02751EDD-FB36-466F-B0A7-E68E955955FF}">
      <dsp:nvSpPr>
        <dsp:cNvPr id="0" name=""/>
        <dsp:cNvSpPr/>
      </dsp:nvSpPr>
      <dsp:spPr>
        <a:xfrm>
          <a:off x="1101202" y="66952"/>
          <a:ext cx="2002633" cy="501744"/>
        </a:xfrm>
        <a:prstGeom prst="rect">
          <a:avLst/>
        </a:prstGeom>
        <a:solidFill>
          <a:schemeClr val="lt1"/>
        </a:solidFill>
        <a:ln w="25400" cap="flat" cmpd="sng" algn="ctr">
          <a:noFill/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b="1" kern="1200"/>
            <a:t>输出</a:t>
          </a:r>
          <a:r>
            <a:rPr lang="zh-CN" altLang="en-US" sz="1000" kern="1200"/>
            <a:t>变量的个数</a:t>
          </a:r>
          <a:r>
            <a:rPr lang="zh-CN" altLang="en-US" sz="1000" b="1" kern="1200"/>
            <a:t>唯一</a:t>
          </a:r>
          <a:r>
            <a:rPr lang="zh-CN" altLang="en-US" sz="1000" kern="1200"/>
            <a:t>、形式唯一</a:t>
          </a:r>
        </a:p>
      </dsp:txBody>
      <dsp:txXfrm>
        <a:off x="1101202" y="66952"/>
        <a:ext cx="2002633" cy="501744"/>
      </dsp:txXfrm>
    </dsp:sp>
    <dsp:sp modelId="{84175953-5C1F-4C09-8930-455D533ADC79}">
      <dsp:nvSpPr>
        <dsp:cNvPr id="0" name=""/>
        <dsp:cNvSpPr/>
      </dsp:nvSpPr>
      <dsp:spPr>
        <a:xfrm>
          <a:off x="1101202" y="774328"/>
          <a:ext cx="1250839" cy="501744"/>
        </a:xfrm>
        <a:prstGeom prst="rect">
          <a:avLst/>
        </a:prstGeom>
        <a:solidFill>
          <a:schemeClr val="lt1"/>
        </a:solidFill>
        <a:ln w="25400" cap="flat" cmpd="sng" algn="ctr">
          <a:noFill/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动态方程（状态空间方程）具有非唯一性</a:t>
          </a:r>
        </a:p>
      </dsp:txBody>
      <dsp:txXfrm>
        <a:off x="1101202" y="774328"/>
        <a:ext cx="1250839" cy="50174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EDDEFE-27EE-4EE5-919A-A3387B152F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5</TotalTime>
  <Pages>1</Pages>
  <Words>854</Words>
  <Characters>4873</Characters>
  <Application>Microsoft Office Word</Application>
  <DocSecurity>0</DocSecurity>
  <Lines>40</Lines>
  <Paragraphs>11</Paragraphs>
  <ScaleCrop>false</ScaleCrop>
  <Company/>
  <LinksUpToDate>false</LinksUpToDate>
  <CharactersWithSpaces>5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0</cp:revision>
  <dcterms:created xsi:type="dcterms:W3CDTF">2018-03-04T07:38:00Z</dcterms:created>
  <dcterms:modified xsi:type="dcterms:W3CDTF">2018-04-11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